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58"/>
  </p:notesMasterIdLst>
  <p:sldIdLst>
    <p:sldId id="312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</p:sldIdLst>
  <p:sldSz cx="12192000" cy="6858000"/>
  <p:notesSz cx="6858000" cy="9144000"/>
  <p:defaultTextStyle>
    <a:defPPr>
      <a:defRPr lang="es-A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45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7F15CA-35F6-4CA3-B7E3-91C229370440}" type="datetimeFigureOut">
              <a:rPr lang="es-AR" smtClean="0"/>
              <a:t>11/5/2022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A64322-A861-4886-82B5-2DD812FAEC00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775271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AR" smtClean="0"/>
              <a:t>14-03</a:t>
            </a:r>
            <a:r>
              <a:rPr lang="es-AR" baseline="0" smtClean="0"/>
              <a:t> </a:t>
            </a:r>
            <a:r>
              <a:rPr lang="es-AR" baseline="0" dirty="0" err="1" smtClean="0"/>
              <a:t>epet</a:t>
            </a:r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4ADBF0-7669-4561-A4E8-2A79B265988F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0354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mtClean="0"/>
              <a:t>22--------------------------------03</a:t>
            </a:r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4ADBF0-7669-4561-A4E8-2A79B265988F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60405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AR" dirty="0" smtClean="0"/>
              <a:t>Acción reacción </a:t>
            </a:r>
            <a:endParaRPr lang="es-AR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B4ADBF0-7669-4561-A4E8-2A79B265988F}" type="slidenum">
              <a:rPr kumimoji="0" lang="es-E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4809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5128" y="1788454"/>
            <a:ext cx="8361229" cy="2098226"/>
          </a:xfrm>
        </p:spPr>
        <p:txBody>
          <a:bodyPr anchor="b">
            <a:noAutofit/>
          </a:bodyPr>
          <a:lstStyle>
            <a:lvl1pPr algn="ct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9906" y="3956279"/>
            <a:ext cx="6831673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3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52858" y="6453386"/>
            <a:ext cx="1607944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054" y="6453386"/>
            <a:ext cx="7023377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52858" y="744469"/>
            <a:ext cx="10674117" cy="5349671"/>
            <a:chOff x="752858" y="744469"/>
            <a:chExt cx="10674117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8151962" y="1685652"/>
              <a:ext cx="3275013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126"/>
                  </a:lnTo>
                  <a:lnTo>
                    <a:pt x="8761" y="912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752858" y="744469"/>
              <a:ext cx="3275668" cy="4408488"/>
            </a:xfrm>
            <a:custGeom>
              <a:avLst/>
              <a:gdLst/>
              <a:ahLst/>
              <a:cxnLst/>
              <a:rect l="l" t="t" r="r" b="b"/>
              <a:pathLst>
                <a:path w="10002" h="10000">
                  <a:moveTo>
                    <a:pt x="8763" y="0"/>
                  </a:moveTo>
                  <a:lnTo>
                    <a:pt x="10002" y="0"/>
                  </a:lnTo>
                  <a:lnTo>
                    <a:pt x="10002" y="10000"/>
                  </a:lnTo>
                  <a:lnTo>
                    <a:pt x="2" y="10000"/>
                  </a:lnTo>
                  <a:cubicBezTo>
                    <a:pt x="-2" y="9698"/>
                    <a:pt x="4" y="9427"/>
                    <a:pt x="0" y="9125"/>
                  </a:cubicBezTo>
                  <a:lnTo>
                    <a:pt x="8763" y="9128"/>
                  </a:lnTo>
                  <a:lnTo>
                    <a:pt x="8763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8460109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2295525"/>
            <a:ext cx="9601200" cy="3571875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6983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96561" y="624156"/>
            <a:ext cx="1565766" cy="5243244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624156"/>
            <a:ext cx="8179641" cy="5243244"/>
          </a:xfrm>
        </p:spPr>
        <p:txBody>
          <a:bodyPr vert="eaVert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4990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s-ES" smtClean="0"/>
              <a:t>Haga clic para edit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70784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496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DBF5F9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DBF5F9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13431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62881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54218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03992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08789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1146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48987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3190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47229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7310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025" y="1301360"/>
            <a:ext cx="9612971" cy="2852737"/>
          </a:xfrm>
        </p:spPr>
        <p:txBody>
          <a:bodyPr anchor="b">
            <a:normAutofit/>
          </a:bodyPr>
          <a:lstStyle>
            <a:lvl1pPr algn="r">
              <a:defRPr sz="7200" cap="all" baseline="0"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025" y="4216328"/>
            <a:ext cx="9612971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8908" y="6453386"/>
            <a:ext cx="162240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EFEDE3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EFEDE3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84312" y="6453386"/>
            <a:ext cx="7023377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EFEDE3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30683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EFEDE3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EFEDE3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Freeform 6" title="Crop Mark"/>
          <p:cNvSpPr/>
          <p:nvPr/>
        </p:nvSpPr>
        <p:spPr bwMode="auto">
          <a:xfrm>
            <a:off x="8151962" y="1685652"/>
            <a:ext cx="3275013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94283350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2285999"/>
            <a:ext cx="4447786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25403" y="2285999"/>
            <a:ext cx="4447786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06031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371600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25014" y="2340864"/>
            <a:ext cx="4443984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3000" b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25014" y="3305207"/>
            <a:ext cx="4443984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8645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457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72528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800" baseline="0"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020" y="685801"/>
            <a:ext cx="5212080" cy="517525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6344"/>
            <a:ext cx="3855720" cy="3011056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79714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530352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685800"/>
            <a:ext cx="385572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800" baseline="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32120" y="0"/>
            <a:ext cx="6659880" cy="6857999"/>
          </a:xfrm>
        </p:spPr>
        <p:txBody>
          <a:bodyPr anchor="t"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000"/>
            </a:lvl2pPr>
            <a:lvl3pPr marL="914400" indent="0">
              <a:buNone/>
              <a:defRPr sz="20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23900" y="2855968"/>
            <a:ext cx="3855720" cy="3011432"/>
          </a:xfrm>
        </p:spPr>
        <p:txBody>
          <a:bodyPr/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Edit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23900" y="6453386"/>
            <a:ext cx="120457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05945" y="6453386"/>
            <a:ext cx="2373675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883140" y="6453386"/>
            <a:ext cx="1596292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9" name="Rectangle 8" title="Divider Bar"/>
          <p:cNvSpPr/>
          <p:nvPr/>
        </p:nvSpPr>
        <p:spPr>
          <a:xfrm>
            <a:off x="5303520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94893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286000"/>
            <a:ext cx="96012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390650" y="6453386"/>
            <a:ext cx="120457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C07AC4-7D40-40F8-AC6C-BA4103FEC2E3}" type="datetimeFigureOut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5/2022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893564" y="6453386"/>
            <a:ext cx="6280830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472736" y="6453386"/>
            <a:ext cx="1596292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2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C96E52A-B2AB-412F-BEB5-EAB66DCDB6EF}" type="slidenum">
              <a:rPr kumimoji="0" lang="es-AR" sz="1200" b="0" i="0" u="none" strike="noStrike" kern="1200" cap="none" spc="0" normalizeH="0" baseline="0" noProof="0" smtClean="0">
                <a:ln>
                  <a:noFill/>
                </a:ln>
                <a:solidFill>
                  <a:srgbClr val="191B0E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AR" sz="1200" b="0" i="0" u="none" strike="noStrike" kern="1200" cap="none" spc="0" normalizeH="0" baseline="0" noProof="0">
              <a:ln>
                <a:noFill/>
              </a:ln>
              <a:solidFill>
                <a:srgbClr val="191B0E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9" name="Rectangle 8" title="Side bar"/>
          <p:cNvSpPr/>
          <p:nvPr/>
        </p:nvSpPr>
        <p:spPr>
          <a:xfrm>
            <a:off x="478095" y="376"/>
            <a:ext cx="2286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6619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9144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9144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3" orient="horz" pos="1368">
          <p15:clr>
            <a:srgbClr val="F26B43"/>
          </p15:clr>
        </p15:guide>
        <p15:guide id="4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6912">
          <p15:clr>
            <a:srgbClr val="F26B43"/>
          </p15:clr>
        </p15:guide>
        <p15:guide id="10" pos="936">
          <p15:clr>
            <a:srgbClr val="F26B43"/>
          </p15:clr>
        </p15:guide>
        <p15:guide id="11" pos="86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s-ES" smtClean="0"/>
              <a:t>Edit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41FA4E3-8BE2-47C0-95FC-13A7EB7ED45B}" type="datetimeFigureOut">
              <a:rPr kumimoji="0" lang="es-ES" sz="90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/05/2022</a:t>
            </a:fld>
            <a:endParaRPr kumimoji="0" lang="es-ES" sz="90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900" b="0" i="0" u="none" strike="noStrike" kern="1200" cap="all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2D4D555-A1F3-4968-9636-A3CC7036B25B}" type="slidenum">
              <a:rPr kumimoji="0" lang="es-ES" sz="1050" b="0" i="0" u="none" strike="noStrike" kern="1200" cap="none" spc="0" normalizeH="0" baseline="0" noProof="0" smtClean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Nº›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1259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jp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0.png"/><Relationship Id="rId3" Type="http://schemas.openxmlformats.org/officeDocument/2006/relationships/image" Target="../media/image36.png"/><Relationship Id="rId7" Type="http://schemas.openxmlformats.org/officeDocument/2006/relationships/image" Target="../media/image4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90.png"/><Relationship Id="rId5" Type="http://schemas.openxmlformats.org/officeDocument/2006/relationships/image" Target="../media/image380.png"/><Relationship Id="rId4" Type="http://schemas.openxmlformats.org/officeDocument/2006/relationships/image" Target="../media/image59.gif"/><Relationship Id="rId9" Type="http://schemas.openxmlformats.org/officeDocument/2006/relationships/image" Target="../media/image42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8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8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8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618566" y="1467178"/>
            <a:ext cx="8361229" cy="2098226"/>
          </a:xfrm>
        </p:spPr>
        <p:txBody>
          <a:bodyPr/>
          <a:lstStyle/>
          <a:p>
            <a:r>
              <a:rPr lang="es-AR" sz="4800" dirty="0"/>
              <a:t>Introducción a las máquinas eléctricas</a:t>
            </a:r>
            <a:r>
              <a:rPr lang="es-AR" sz="4400" dirty="0"/>
              <a:t>.</a:t>
            </a:r>
            <a:endParaRPr lang="es-AR" sz="4800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s-AR" sz="2400" dirty="0"/>
              <a:t>T.U.E.A 2022</a:t>
            </a:r>
            <a:endParaRPr lang="en-US" sz="2400" dirty="0"/>
          </a:p>
          <a:p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21612102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79500" y="215900"/>
            <a:ext cx="7785100" cy="647700"/>
          </a:xfrm>
        </p:spPr>
        <p:txBody>
          <a:bodyPr>
            <a:normAutofit/>
          </a:bodyPr>
          <a:lstStyle/>
          <a:p>
            <a:r>
              <a:rPr lang="es-AR" sz="3600" dirty="0"/>
              <a:t>Introducción a las máquinas eléctricas.</a:t>
            </a: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782" y="1099718"/>
            <a:ext cx="4415367" cy="2838450"/>
          </a:xfr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6138" y="1836318"/>
            <a:ext cx="3793862" cy="3710296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130" y="4174286"/>
            <a:ext cx="3294939" cy="2322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274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225296" y="210312"/>
            <a:ext cx="9601200" cy="475836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altLang="es-PE" sz="2800" b="1" dirty="0">
                <a:solidFill>
                  <a:srgbClr val="FFFF00"/>
                </a:solidFill>
                <a:latin typeface="Arial" charset="0"/>
              </a:rPr>
              <a:t>FLUJO  MAGNETICO  ( </a:t>
            </a:r>
            <a:r>
              <a:rPr lang="es-ES" altLang="es-PE" sz="2800" b="1" dirty="0">
                <a:solidFill>
                  <a:srgbClr val="FFFF00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s-ES" altLang="es-PE" sz="2800" b="1" dirty="0">
                <a:solidFill>
                  <a:srgbClr val="FFFF00"/>
                </a:solidFill>
                <a:latin typeface="Arial" charset="0"/>
                <a:sym typeface="simbolo" pitchFamily="2" charset="2"/>
              </a:rPr>
              <a:t> )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225296" y="1274064"/>
            <a:ext cx="9601200" cy="2712720"/>
          </a:xfrm>
        </p:spPr>
        <p:txBody>
          <a:bodyPr>
            <a:noAutofit/>
          </a:bodyPr>
          <a:lstStyle/>
          <a:p>
            <a:r>
              <a:rPr lang="es-MX" sz="2400" dirty="0">
                <a:solidFill>
                  <a:schemeClr val="tx1"/>
                </a:solidFill>
              </a:rPr>
              <a:t>El flujo magnético (representado por la letra griega fi Φ), es una medida de la cantidad de magnetismo, y se calcula a partir del campo magnético, la superficie sobre la cual actúa y el ángulo de incidencia formado entre las líneas de campo magnético y los diferentes elementos de dicha superficie. La unidad de flujo magnético en el Sistema Internacional de Unidades es el weber y se designa por Wb</a:t>
            </a:r>
            <a:endParaRPr lang="es-AR" sz="2400" dirty="0">
              <a:solidFill>
                <a:schemeClr val="tx1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96" y="3760661"/>
            <a:ext cx="4011168" cy="2675418"/>
          </a:xfrm>
          <a:prstGeom prst="rect">
            <a:avLst/>
          </a:prstGeom>
        </p:spPr>
      </p:pic>
      <p:sp>
        <p:nvSpPr>
          <p:cNvPr id="6" name="Rectángulo 5"/>
          <p:cNvSpPr/>
          <p:nvPr/>
        </p:nvSpPr>
        <p:spPr>
          <a:xfrm>
            <a:off x="2288392" y="4518934"/>
            <a:ext cx="3100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36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 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= 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B A </a:t>
            </a:r>
            <a:r>
              <a:rPr kumimoji="0" lang="es-ES" altLang="es-PE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Cos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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imbolof" pitchFamily="2" charset="2"/>
              </a:rPr>
              <a:t> </a:t>
            </a:r>
            <a:endParaRPr kumimoji="0" lang="es-AR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7144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726720" y="914737"/>
            <a:ext cx="4817553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36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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=  B </a:t>
            </a:r>
            <a:r>
              <a:rPr kumimoji="0" lang="es-ES" altLang="es-PE" sz="44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.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36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 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= 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B A Cos 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ymbol" pitchFamily="18" charset="2"/>
              </a:rPr>
              <a:t>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simbolof" pitchFamily="2" charset="2"/>
              </a:rPr>
              <a:t> </a:t>
            </a:r>
            <a:r>
              <a:rPr kumimoji="0" lang="es-ES" altLang="es-PE" sz="2800" b="1" i="0" u="none" strike="noStrike" kern="1200" cap="none" spc="0" normalizeH="0" baseline="0" noProof="0" dirty="0">
                <a:ln>
                  <a:noFill/>
                </a:ln>
                <a:solidFill>
                  <a:srgbClr val="191B0E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f" pitchFamily="2" charset="2"/>
              </a:rPr>
              <a:t>  en Weber</a:t>
            </a:r>
            <a:endParaRPr kumimoji="0" lang="es-ES" altLang="es-PE" sz="2800" b="1" i="0" u="none" strike="noStrike" kern="1200" cap="none" spc="0" normalizeH="0" baseline="30000" noProof="0" dirty="0">
              <a:ln>
                <a:noFill/>
              </a:ln>
              <a:solidFill>
                <a:srgbClr val="191B0E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  <a:sym typeface="simbolof" pitchFamily="2" charset="2"/>
            </a:endParaRPr>
          </a:p>
        </p:txBody>
      </p:sp>
      <p:cxnSp>
        <p:nvCxnSpPr>
          <p:cNvPr id="4" name="3 Conector recto de flecha"/>
          <p:cNvCxnSpPr/>
          <p:nvPr/>
        </p:nvCxnSpPr>
        <p:spPr>
          <a:xfrm>
            <a:off x="6023992" y="980728"/>
            <a:ext cx="360040" cy="0"/>
          </a:xfrm>
          <a:prstGeom prst="straightConnector1">
            <a:avLst/>
          </a:prstGeom>
          <a:ln w="254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>
          <a:xfrm>
            <a:off x="6672064" y="980728"/>
            <a:ext cx="360040" cy="0"/>
          </a:xfrm>
          <a:prstGeom prst="straightConnector1">
            <a:avLst/>
          </a:prstGeom>
          <a:ln w="254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8" name="Picture 4" descr="http://4.bp.blogspot.com/-Q3aKst51Qfk/UBWlYuVONQI/AAAAAAAAAdo/pQsx1a1wQ3M/s1600/Fisica+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2" y="2877858"/>
            <a:ext cx="9172037" cy="3691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2" y="-27384"/>
            <a:ext cx="9143999" cy="579438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LUJO  MAGNETICO  ( 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 pitchFamily="18" charset="2"/>
              </a:rPr>
              <a:t></a:t>
            </a: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imbolo" pitchFamily="2" charset="2"/>
              </a:rPr>
              <a:t> )</a:t>
            </a:r>
          </a:p>
        </p:txBody>
      </p:sp>
    </p:spTree>
    <p:extLst>
      <p:ext uri="{BB962C8B-B14F-4D97-AF65-F5344CB8AC3E}">
        <p14:creationId xmlns:p14="http://schemas.microsoft.com/office/powerpoint/2010/main" val="694618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33102" y="757064"/>
            <a:ext cx="8655496" cy="2311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73038" indent="-173038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36195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216025" indent="-22860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24013" indent="-22860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r>
              <a:rPr kumimoji="0" lang="es-ES_tradnl" altLang="es-PE" sz="2800" b="1" i="1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La Ley de inducción electromagnética de Faraday:</a:t>
            </a:r>
          </a:p>
          <a:p>
            <a:pPr marL="0" marR="0" lvl="0" indent="0" algn="just" defTabSz="914400" rtl="0" eaLnBrk="1" fontAlgn="auto" latinLnBrk="0" hangingPunct="1">
              <a:lnSpc>
                <a:spcPts val="36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r>
              <a:rPr kumimoji="0" lang="es-ES_tradnl" altLang="es-PE" sz="2800" b="1" i="1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“ La fuerza electromotriz inducida (fem, ε) en un circuito cerrado es directamente proporcional a la rapidez con que cambia en el tiempo el flujo magnético que atraviesa la superficie del circuito”. </a:t>
            </a:r>
            <a:endParaRPr kumimoji="0" lang="es-ES_tradnl" altLang="es-PE" sz="2800" b="1" i="1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endParaRPr kumimoji="0" lang="es-ES_tradnl" altLang="es-PE" sz="18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173038" marR="0" lvl="0" indent="-17303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 typeface="Wingdings" pitchFamily="2" charset="2"/>
              <a:buChar char="à"/>
              <a:tabLst/>
              <a:defRPr/>
            </a:pPr>
            <a:endParaRPr kumimoji="0" lang="es-ES_tradnl" altLang="es-PE" sz="18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endParaRPr kumimoji="0" lang="es-ES_tradnl" altLang="es-PE" sz="18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24002" y="-27384"/>
            <a:ext cx="9143999" cy="584775"/>
          </a:xfrm>
          <a:prstGeom prst="rect">
            <a:avLst/>
          </a:prstGeom>
          <a:solidFill>
            <a:srgbClr val="A5002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Y de FARADAY</a:t>
            </a:r>
            <a:endParaRPr kumimoji="0" lang="es-ES" altLang="es-PE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imbolo" pitchFamily="2" charset="2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6564" y="3294112"/>
            <a:ext cx="2455540" cy="1431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733102" y="4755232"/>
            <a:ext cx="8655496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73038" indent="-173038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36195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216025" indent="-22860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24013" indent="-22860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r>
              <a:rPr kumimoji="0" lang="es-ES_tradnl" altLang="es-PE" sz="2400" b="0" i="1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Si  </a:t>
            </a:r>
            <a:r>
              <a:rPr kumimoji="0" lang="es-ES" altLang="es-PE" sz="2400" b="0" i="1" u="none" strike="noStrike" kern="1200" cap="none" spc="0" normalizeH="0" baseline="0" noProof="0" dirty="0">
                <a:ln>
                  <a:noFill/>
                </a:ln>
                <a:solidFill>
                  <a:srgbClr val="3366CC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Arial" pitchFamily="34" charset="0"/>
              </a:rPr>
              <a:t> hay N espiras y tomando la ecuación del flujo, esta expresión se puede escribir:</a:t>
            </a:r>
            <a:endParaRPr kumimoji="0" lang="es-ES" altLang="es-PE" sz="2400" b="0" i="0" u="none" strike="noStrike" kern="1200" cap="none" spc="0" normalizeH="0" baseline="0" noProof="0" dirty="0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/>
          </p:nvPr>
        </p:nvGraphicFramePr>
        <p:xfrm>
          <a:off x="4219575" y="5584826"/>
          <a:ext cx="3168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231560" imgH="393480" progId="Equation.DSMT4">
                  <p:embed/>
                </p:oleObj>
              </mc:Choice>
              <mc:Fallback>
                <p:oleObj name="Equation" r:id="rId4" imgW="1231560" imgH="393480" progId="Equation.DSMT4">
                  <p:embed/>
                  <p:pic>
                    <p:nvPicPr>
                      <p:cNvPr id="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5584826"/>
                        <a:ext cx="3168650" cy="1012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6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7874000" cy="622300"/>
          </a:xfrm>
        </p:spPr>
        <p:txBody>
          <a:bodyPr>
            <a:noAutofit/>
          </a:bodyPr>
          <a:lstStyle/>
          <a:p>
            <a:r>
              <a:rPr lang="es-AR" sz="3600" dirty="0"/>
              <a:t>Introducción a las máquinas eléctricas.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041400" y="1092200"/>
            <a:ext cx="9601200" cy="2540000"/>
          </a:xfrm>
        </p:spPr>
        <p:txBody>
          <a:bodyPr>
            <a:noAutofit/>
          </a:bodyPr>
          <a:lstStyle/>
          <a:p>
            <a:r>
              <a:rPr lang="es-AR" sz="2800" dirty="0" smtClean="0"/>
              <a:t>Las maquinas eléctricas son dispositivos técnicos antiguos y tradicionales, y se  utilizan actualmente en forma masiva.</a:t>
            </a:r>
          </a:p>
          <a:p>
            <a:r>
              <a:rPr lang="es-AR" sz="2800" dirty="0" smtClean="0"/>
              <a:t>Nuevos materiales metálicos, nuevos aislantes y nuevas formas estructurales aparecen continuamente en la construcción de estas maquinas, con lo que se puede afirmar que su evolución no se detiene y acompaña el progreso tecnológico.</a:t>
            </a:r>
            <a:endParaRPr lang="es-AR" sz="2800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794"/>
          <a:stretch/>
        </p:blipFill>
        <p:spPr>
          <a:xfrm>
            <a:off x="4454524" y="4419600"/>
            <a:ext cx="6556375" cy="2077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923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309100" cy="622300"/>
          </a:xfrm>
        </p:spPr>
        <p:txBody>
          <a:bodyPr>
            <a:noAutofit/>
          </a:bodyPr>
          <a:lstStyle/>
          <a:p>
            <a:r>
              <a:rPr lang="es-AR" sz="3600" dirty="0" smtClean="0"/>
              <a:t>Clasificación de las </a:t>
            </a:r>
            <a:r>
              <a:rPr lang="es-AR" sz="3600" dirty="0"/>
              <a:t>máquinas eléctricas.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104900" y="1447800"/>
            <a:ext cx="9601200" cy="3581400"/>
          </a:xfrm>
        </p:spPr>
        <p:txBody>
          <a:bodyPr>
            <a:normAutofit/>
          </a:bodyPr>
          <a:lstStyle/>
          <a:p>
            <a:r>
              <a:rPr lang="es-AR" sz="2800" dirty="0" smtClean="0"/>
              <a:t>Maquina eléctrica: mecanismo destinado a transformar energía de </a:t>
            </a:r>
            <a:r>
              <a:rPr lang="es-AR" sz="2800" dirty="0"/>
              <a:t>u</a:t>
            </a:r>
            <a:r>
              <a:rPr lang="es-AR" sz="2800" dirty="0" smtClean="0"/>
              <a:t>na forma en otra, una de las cuales, por lo menos, es eléctrica.</a:t>
            </a:r>
            <a:endParaRPr lang="es-AR" sz="2800" dirty="0"/>
          </a:p>
        </p:txBody>
      </p:sp>
      <p:graphicFrame>
        <p:nvGraphicFramePr>
          <p:cNvPr id="4" name="Tabla 3"/>
          <p:cNvGraphicFramePr>
            <a:graphicFrameLocks noGrp="1"/>
          </p:cNvGraphicFramePr>
          <p:nvPr>
            <p:extLst/>
          </p:nvPr>
        </p:nvGraphicFramePr>
        <p:xfrm>
          <a:off x="1968500" y="3640667"/>
          <a:ext cx="8458200" cy="2023533"/>
        </p:xfrm>
        <a:graphic>
          <a:graphicData uri="http://schemas.openxmlformats.org/drawingml/2006/table">
            <a:tbl>
              <a:tblPr bandRow="1">
                <a:tableStyleId>{F5AB1C69-6EDB-4FF4-983F-18BD219EF322}</a:tableStyleId>
              </a:tblPr>
              <a:tblGrid>
                <a:gridCol w="4229100">
                  <a:extLst>
                    <a:ext uri="{9D8B030D-6E8A-4147-A177-3AD203B41FA5}">
                      <a16:colId xmlns:a16="http://schemas.microsoft.com/office/drawing/2014/main" val="3911371557"/>
                    </a:ext>
                  </a:extLst>
                </a:gridCol>
                <a:gridCol w="4229100">
                  <a:extLst>
                    <a:ext uri="{9D8B030D-6E8A-4147-A177-3AD203B41FA5}">
                      <a16:colId xmlns:a16="http://schemas.microsoft.com/office/drawing/2014/main" val="861179788"/>
                    </a:ext>
                  </a:extLst>
                </a:gridCol>
              </a:tblGrid>
              <a:tr h="674511"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GENERADORES</a:t>
                      </a:r>
                      <a:endParaRPr lang="es-A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Maquinas que</a:t>
                      </a:r>
                      <a:r>
                        <a:rPr lang="es-AR" baseline="0" dirty="0" smtClean="0"/>
                        <a:t> transforman energía mecánica en eléctrica</a:t>
                      </a:r>
                      <a:endParaRPr lang="es-A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3445221"/>
                  </a:ext>
                </a:extLst>
              </a:tr>
              <a:tr h="674511"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MOTORES</a:t>
                      </a:r>
                      <a:endParaRPr lang="es-A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Maquinas que transforman energía eléctrica en mecánica</a:t>
                      </a:r>
                      <a:endParaRPr lang="es-A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24414138"/>
                  </a:ext>
                </a:extLst>
              </a:tr>
              <a:tr h="674511"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TRANSFORMADORES</a:t>
                      </a:r>
                      <a:endParaRPr lang="es-A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AR" dirty="0" smtClean="0"/>
                        <a:t>Maquinas que transforman energía eléctrica de una forma en otra</a:t>
                      </a:r>
                      <a:endParaRPr lang="es-A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344712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29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309100" cy="622300"/>
          </a:xfrm>
        </p:spPr>
        <p:txBody>
          <a:bodyPr>
            <a:noAutofit/>
          </a:bodyPr>
          <a:lstStyle/>
          <a:p>
            <a:r>
              <a:rPr lang="es-AR" sz="3600" dirty="0" smtClean="0"/>
              <a:t>Clasificación de las </a:t>
            </a:r>
            <a:r>
              <a:rPr lang="es-AR" sz="3600" dirty="0"/>
              <a:t>máquinas eléctricas.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787400" y="1539240"/>
            <a:ext cx="8710168" cy="557784"/>
          </a:xfrm>
        </p:spPr>
        <p:txBody>
          <a:bodyPr>
            <a:normAutofit/>
          </a:bodyPr>
          <a:lstStyle/>
          <a:p>
            <a:r>
              <a:rPr lang="es-AR" dirty="0" smtClean="0"/>
              <a:t>Otra forma de agruparlas es conforme tengan o no órganos en movimiento: </a:t>
            </a:r>
            <a:endParaRPr lang="es-AR" dirty="0"/>
          </a:p>
        </p:txBody>
      </p:sp>
      <p:pic>
        <p:nvPicPr>
          <p:cNvPr id="4" name="Picture 2" descr="D:\Mis Cosas\Descargas\mquinas-elctricas-rotativas-52-63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27"/>
          <a:stretch/>
        </p:blipFill>
        <p:spPr bwMode="auto">
          <a:xfrm>
            <a:off x="2020483" y="2097024"/>
            <a:ext cx="8830397" cy="3816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7537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7874000" cy="622300"/>
          </a:xfrm>
        </p:spPr>
        <p:txBody>
          <a:bodyPr>
            <a:noAutofit/>
          </a:bodyPr>
          <a:lstStyle/>
          <a:p>
            <a:r>
              <a:rPr lang="es-AR" sz="3600" dirty="0" smtClean="0"/>
              <a:t>Perdidas en las máquinas.</a:t>
            </a:r>
            <a:endParaRPr lang="es-AR" sz="3600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665480" y="1383792"/>
            <a:ext cx="3955288" cy="2749296"/>
          </a:xfrm>
        </p:spPr>
        <p:txBody>
          <a:bodyPr>
            <a:normAutofit/>
          </a:bodyPr>
          <a:lstStyle/>
          <a:p>
            <a:r>
              <a:rPr lang="es-AR" sz="2400" dirty="0" smtClean="0"/>
              <a:t>Perdidas eléctricas. (Perdidas en el cobre)</a:t>
            </a:r>
          </a:p>
          <a:p>
            <a:r>
              <a:rPr lang="es-AR" sz="2400" dirty="0" smtClean="0"/>
              <a:t>Perdidas magnéticas. (Perdidas en el hierro)</a:t>
            </a:r>
          </a:p>
          <a:p>
            <a:r>
              <a:rPr lang="es-AR" sz="2400" dirty="0" smtClean="0"/>
              <a:t>Perdidas mecánicas. (Perdidas por rozamiento)</a:t>
            </a:r>
          </a:p>
          <a:p>
            <a:endParaRPr lang="es-AR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768" y="1005840"/>
            <a:ext cx="7327392" cy="5495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89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441688" cy="622300"/>
          </a:xfrm>
        </p:spPr>
        <p:txBody>
          <a:bodyPr>
            <a:noAutofit/>
          </a:bodyPr>
          <a:lstStyle/>
          <a:p>
            <a:r>
              <a:rPr lang="es-AR" sz="3200" dirty="0"/>
              <a:t>Perdidas eléctricas. (Perdidas en el cobre</a:t>
            </a:r>
            <a:r>
              <a:rPr lang="es-AR" sz="3200" dirty="0" smtClean="0"/>
              <a:t>)</a:t>
            </a:r>
            <a:endParaRPr lang="es-AR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920496" y="1554480"/>
                <a:ext cx="9601200" cy="4175760"/>
              </a:xfrm>
            </p:spPr>
            <p:txBody>
              <a:bodyPr>
                <a:noAutofit/>
              </a:bodyPr>
              <a:lstStyle/>
              <a:p>
                <a:r>
                  <a:rPr lang="es-AR" sz="2400" dirty="0" smtClean="0"/>
                  <a:t>Por los circuitos eléctricos de las maquinas circulan corrientes que, a consecuencia de la inevitable resistencia que presentan, desarrollan una potencia que se transforma en calor por efecto Joule. A esas potencias, que no se pueden aprovechar, las llamamos perdidas eléctricas o perdidas en el cobre.</a:t>
                </a:r>
              </a:p>
              <a:p>
                <a:endParaRPr lang="es-AR" sz="2400" dirty="0"/>
              </a:p>
              <a:p>
                <a:endParaRPr lang="es-AR" sz="2400" dirty="0" smtClean="0"/>
              </a:p>
              <a:p>
                <a:pPr marL="3730752" lvl="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4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4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AR" sz="4800" b="0" i="1" smtClean="0">
                              <a:latin typeface="Cambria Math" panose="02040503050406030204" pitchFamily="18" charset="0"/>
                            </a:rPr>
                            <m:t>𝐶𝑢</m:t>
                          </m:r>
                        </m:sub>
                      </m:sSub>
                      <m:r>
                        <a:rPr lang="es-AR" sz="4800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s-AR" sz="4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s-AR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s-AR" sz="4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s-AR" sz="4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es-AR" sz="48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s-AR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sSub>
                        <m:sSubPr>
                          <m:ctrlPr>
                            <a:rPr lang="es-AR" sz="4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4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s-AR" sz="4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s-AR" sz="1800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0496" y="1554480"/>
                <a:ext cx="9601200" cy="4175760"/>
              </a:xfrm>
              <a:blipFill>
                <a:blip r:embed="rId2"/>
                <a:stretch>
                  <a:fillRect l="-889" t="-160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8829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441688" cy="622300"/>
          </a:xfrm>
        </p:spPr>
        <p:txBody>
          <a:bodyPr>
            <a:noAutofit/>
          </a:bodyPr>
          <a:lstStyle/>
          <a:p>
            <a:r>
              <a:rPr lang="es-AR" sz="3200" dirty="0"/>
              <a:t>Perdidas </a:t>
            </a:r>
            <a:r>
              <a:rPr lang="es-AR" sz="3200" dirty="0" smtClean="0"/>
              <a:t>Magnéticas. </a:t>
            </a:r>
            <a:r>
              <a:rPr lang="es-AR" sz="3200" dirty="0"/>
              <a:t>(Perdidas en </a:t>
            </a:r>
            <a:r>
              <a:rPr lang="es-AR" sz="3200" dirty="0" smtClean="0"/>
              <a:t>el hierro)</a:t>
            </a:r>
            <a:endParaRPr lang="es-AR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908304" y="1078992"/>
                <a:ext cx="9601200" cy="4175760"/>
              </a:xfrm>
            </p:spPr>
            <p:txBody>
              <a:bodyPr>
                <a:noAutofit/>
              </a:bodyPr>
              <a:lstStyle/>
              <a:p>
                <a:r>
                  <a:rPr lang="es-AR" sz="2400" dirty="0" smtClean="0"/>
                  <a:t>Son de dos tipos y aparecen cuando en los elementos componentes de los circuitos magnéticos, existen flujos variables. </a:t>
                </a:r>
              </a:p>
              <a:p>
                <a:r>
                  <a:rPr lang="es-AR" sz="2400" dirty="0" smtClean="0"/>
                  <a:t>Perdidas por Histéresis </a:t>
                </a:r>
                <a:r>
                  <a:rPr lang="es-AR" sz="2400" dirty="0" err="1" smtClean="0"/>
                  <a:t>Ph</a:t>
                </a:r>
                <a:endParaRPr lang="es-AR" sz="2400" dirty="0" smtClean="0"/>
              </a:p>
              <a:p>
                <a:r>
                  <a:rPr lang="es-AR" sz="2400" dirty="0" smtClean="0"/>
                  <a:t>Perdidas por corrientes parasitas </a:t>
                </a:r>
                <a:r>
                  <a:rPr lang="es-AR" sz="2400" dirty="0" err="1" smtClean="0"/>
                  <a:t>Pp</a:t>
                </a:r>
                <a:endParaRPr lang="es-AR" sz="2400" dirty="0"/>
              </a:p>
              <a:p>
                <a:endParaRPr lang="es-AR" sz="2400" dirty="0" smtClean="0"/>
              </a:p>
              <a:p>
                <a:pPr marL="3730752" lvl="8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s-AR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𝐹𝑒</m:t>
                          </m:r>
                        </m:sub>
                      </m:sSub>
                      <m:r>
                        <a:rPr lang="es-AR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s-AR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s-AR" sz="36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s-AR" sz="3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s-AR" sz="3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s-AR" sz="1800" dirty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08304" y="1078992"/>
                <a:ext cx="9601200" cy="4175760"/>
              </a:xfrm>
              <a:blipFill>
                <a:blip r:embed="rId2"/>
                <a:stretch>
                  <a:fillRect l="-889" t="-160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21576" y="4048170"/>
            <a:ext cx="2492856" cy="25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57" t="2582" r="23747" b="11972"/>
          <a:stretch/>
        </p:blipFill>
        <p:spPr>
          <a:xfrm>
            <a:off x="2389632" y="4332689"/>
            <a:ext cx="2901696" cy="2218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114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93496" y="149860"/>
            <a:ext cx="9299955" cy="621792"/>
          </a:xfrm>
        </p:spPr>
        <p:txBody>
          <a:bodyPr>
            <a:normAutofit fontScale="90000"/>
          </a:bodyPr>
          <a:lstStyle/>
          <a:p>
            <a:r>
              <a:rPr lang="es-AR" sz="4000" dirty="0"/>
              <a:t>Introducción a las máquinas eléctricas</a:t>
            </a:r>
            <a:r>
              <a:rPr lang="es-AR" sz="3600" dirty="0"/>
              <a:t>.</a:t>
            </a:r>
            <a:r>
              <a:rPr lang="es-AR" dirty="0"/>
              <a:t/>
            </a:r>
            <a:br>
              <a:rPr lang="es-AR" dirty="0"/>
            </a:br>
            <a:endParaRPr lang="es-AR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1394460" y="1597152"/>
            <a:ext cx="5971540" cy="1692148"/>
          </a:xfrm>
        </p:spPr>
        <p:txBody>
          <a:bodyPr>
            <a:normAutofit fontScale="77500" lnSpcReduction="20000"/>
          </a:bodyPr>
          <a:lstStyle/>
          <a:p>
            <a:r>
              <a:rPr lang="es-AR" sz="3100" dirty="0" smtClean="0"/>
              <a:t>1820 Hans Oersted descubrió que una corriente genera un campo magnético</a:t>
            </a:r>
          </a:p>
          <a:p>
            <a:r>
              <a:rPr lang="es-AR" sz="3100" dirty="0" smtClean="0"/>
              <a:t>1831 Michael Faraday descubrió que un campo magnético variable produce una fuerza electromotriz inducida.</a:t>
            </a:r>
          </a:p>
          <a:p>
            <a:pPr marL="0" indent="0">
              <a:buNone/>
            </a:pPr>
            <a:endParaRPr lang="es-AR" dirty="0"/>
          </a:p>
        </p:txBody>
      </p:sp>
      <p:sp>
        <p:nvSpPr>
          <p:cNvPr id="6" name="Cerrar llave 5"/>
          <p:cNvSpPr/>
          <p:nvPr/>
        </p:nvSpPr>
        <p:spPr>
          <a:xfrm>
            <a:off x="7258304" y="1455674"/>
            <a:ext cx="655320" cy="197510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7" name="CuadroTexto 6"/>
          <p:cNvSpPr txBox="1"/>
          <p:nvPr/>
        </p:nvSpPr>
        <p:spPr>
          <a:xfrm>
            <a:off x="8160003" y="1597152"/>
            <a:ext cx="23652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Sobre estos dos pilares se edifica toda la teoría de las maquinas eléctricas</a:t>
            </a:r>
            <a:endParaRPr kumimoji="0" lang="es-AR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pic>
        <p:nvPicPr>
          <p:cNvPr id="8" name="Imagen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475"/>
          <a:stretch/>
        </p:blipFill>
        <p:spPr>
          <a:xfrm>
            <a:off x="7473696" y="4279900"/>
            <a:ext cx="3737863" cy="2369565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841" y="4114800"/>
            <a:ext cx="5184709" cy="243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11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441688" cy="622300"/>
          </a:xfrm>
        </p:spPr>
        <p:txBody>
          <a:bodyPr>
            <a:noAutofit/>
          </a:bodyPr>
          <a:lstStyle/>
          <a:p>
            <a:r>
              <a:rPr lang="es-AR" sz="3200" dirty="0"/>
              <a:t>Perdidas </a:t>
            </a:r>
            <a:r>
              <a:rPr lang="es-AR" sz="3200" dirty="0" smtClean="0"/>
              <a:t>mecánicas. </a:t>
            </a:r>
            <a:r>
              <a:rPr lang="es-AR" sz="3200" dirty="0"/>
              <a:t>(Perdidas </a:t>
            </a:r>
            <a:r>
              <a:rPr lang="es-AR" sz="3200" dirty="0" smtClean="0"/>
              <a:t>por rozamiento)</a:t>
            </a:r>
            <a:endParaRPr lang="es-AR" sz="3600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908304" y="1078992"/>
            <a:ext cx="7028688" cy="1898332"/>
          </a:xfrm>
        </p:spPr>
        <p:txBody>
          <a:bodyPr>
            <a:noAutofit/>
          </a:bodyPr>
          <a:lstStyle/>
          <a:p>
            <a:r>
              <a:rPr lang="es-AR" sz="2400" dirty="0" smtClean="0"/>
              <a:t>Estas perdidas aparecen en las maquinas rotantes y se debe a:</a:t>
            </a:r>
          </a:p>
          <a:p>
            <a:r>
              <a:rPr lang="es-AR" sz="2400" dirty="0" smtClean="0"/>
              <a:t>Rozamiento en los cojinetes de apoyo de los ejes</a:t>
            </a:r>
          </a:p>
          <a:p>
            <a:r>
              <a:rPr lang="es-AR" sz="2400" dirty="0" smtClean="0"/>
              <a:t>Rozamiento de las escobillas contra colectores</a:t>
            </a:r>
          </a:p>
          <a:p>
            <a:r>
              <a:rPr lang="es-AR" sz="2400" dirty="0" smtClean="0"/>
              <a:t>Rozamiento partes móviles con el aire</a:t>
            </a:r>
          </a:p>
          <a:p>
            <a:r>
              <a:rPr lang="es-AR" sz="2400" dirty="0" smtClean="0"/>
              <a:t>Potencia que absorben los sistemas de enfriamiento o de ventilación.</a:t>
            </a:r>
          </a:p>
          <a:p>
            <a:pPr marL="3730752" lvl="8" indent="0">
              <a:buNone/>
            </a:pPr>
            <a:endParaRPr lang="es-AR" sz="1800" dirty="0"/>
          </a:p>
        </p:txBody>
      </p:sp>
      <p:pic>
        <p:nvPicPr>
          <p:cNvPr id="6" name="Imagen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2598" y="2611564"/>
            <a:ext cx="4383934" cy="388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759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87400" y="190500"/>
            <a:ext cx="9441688" cy="622300"/>
          </a:xfrm>
        </p:spPr>
        <p:txBody>
          <a:bodyPr>
            <a:noAutofit/>
          </a:bodyPr>
          <a:lstStyle/>
          <a:p>
            <a:r>
              <a:rPr lang="es-AR" sz="3200" dirty="0" smtClean="0"/>
              <a:t>Rendimiento</a:t>
            </a:r>
            <a:endParaRPr lang="es-AR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Marcador de contenido 2"/>
              <p:cNvSpPr>
                <a:spLocks noGrp="1"/>
              </p:cNvSpPr>
              <p:nvPr>
                <p:ph idx="1"/>
              </p:nvPr>
            </p:nvSpPr>
            <p:spPr>
              <a:xfrm>
                <a:off x="787400" y="1785982"/>
                <a:ext cx="7028688" cy="2031057"/>
              </a:xfrm>
            </p:spPr>
            <p:txBody>
              <a:bodyPr>
                <a:noAutofit/>
              </a:bodyPr>
              <a:lstStyle/>
              <a:p>
                <a:r>
                  <a:rPr lang="es-AR" sz="2400" dirty="0" smtClean="0"/>
                  <a:t>Donde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s-AR" sz="2400" dirty="0" smtClean="0"/>
                  <a:t>= Potencia absorbida</a:t>
                </a:r>
                <a:endParaRPr lang="es-AR" sz="2400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s-AR" sz="2400" dirty="0" smtClean="0"/>
                  <a:t>= Potencia útil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A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s-AR" sz="24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s-AR" sz="2400" dirty="0" smtClean="0"/>
                  <a:t>= Perdidas Totales</a:t>
                </a:r>
              </a:p>
              <a:p>
                <a:pPr marL="0" indent="0">
                  <a:buNone/>
                </a:pPr>
                <a:endParaRPr lang="es-AR" sz="2400" dirty="0" smtClean="0"/>
              </a:p>
              <a:p>
                <a:endParaRPr lang="es-AR" sz="2400" dirty="0" smtClean="0"/>
              </a:p>
            </p:txBody>
          </p:sp>
        </mc:Choice>
        <mc:Fallback xmlns="">
          <p:sp>
            <p:nvSpPr>
              <p:cNvPr id="3" name="Marcador de contenido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7400" y="1785982"/>
                <a:ext cx="7028688" cy="2031057"/>
              </a:xfrm>
              <a:blipFill>
                <a:blip r:embed="rId2"/>
                <a:stretch>
                  <a:fillRect l="-1214" t="-3303" b="-1802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3584448" y="1146048"/>
                <a:ext cx="2926080" cy="6227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sub>
                      </m:sSub>
                      <m:r>
                        <a:rPr kumimoji="0" lang="es-AR" sz="3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𝑢</m:t>
                          </m:r>
                        </m:sub>
                      </m:sSub>
                      <m:r>
                        <a:rPr kumimoji="0" lang="es-AR" sz="3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b>
                          <m:r>
                            <a:rPr kumimoji="0" lang="es-AR" sz="3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448" y="1146048"/>
                <a:ext cx="2926080" cy="622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uadroTexto 6"/>
              <p:cNvSpPr txBox="1"/>
              <p:nvPr/>
            </p:nvSpPr>
            <p:spPr>
              <a:xfrm>
                <a:off x="3425952" y="4241481"/>
                <a:ext cx="4011168" cy="10974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l-GR" sz="32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η</m:t>
                      </m:r>
                      <m:r>
                        <a:rPr kumimoji="0" lang="es-AR" sz="32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AR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AR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s-AR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𝑢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AR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3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s-AR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uadroTex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952" y="4241481"/>
                <a:ext cx="4011168" cy="10974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268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65760" y="359755"/>
            <a:ext cx="4815840" cy="822869"/>
          </a:xfrm>
        </p:spPr>
        <p:txBody>
          <a:bodyPr>
            <a:normAutofit/>
          </a:bodyPr>
          <a:lstStyle/>
          <a:p>
            <a:pPr algn="ctr"/>
            <a:r>
              <a:rPr lang="es-AR" sz="5400" b="1" dirty="0" smtClean="0"/>
              <a:t>Transformador</a:t>
            </a:r>
            <a:r>
              <a:rPr lang="es-AR" sz="5400" dirty="0" smtClean="0"/>
              <a:t> </a:t>
            </a:r>
            <a:endParaRPr lang="es-AR" sz="5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713232" y="1863096"/>
            <a:ext cx="5077968" cy="3854952"/>
          </a:xfrm>
        </p:spPr>
        <p:txBody>
          <a:bodyPr>
            <a:noAutofit/>
          </a:bodyPr>
          <a:lstStyle/>
          <a:p>
            <a:r>
              <a:rPr lang="es-AR" sz="2800" dirty="0" smtClean="0"/>
              <a:t>Es un aparato estático de inducción, exclusivamente para corriente alterna, destinado a transformar un sistema primario de corriente alterna en otro secundario de tensión e intensidad generalmente diferente.  </a:t>
            </a:r>
            <a:endParaRPr lang="es-AR" sz="2800" dirty="0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4224" y="359755"/>
            <a:ext cx="2921591" cy="2188373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1" r="18543" b="12442"/>
          <a:stretch/>
        </p:blipFill>
        <p:spPr>
          <a:xfrm>
            <a:off x="8963541" y="2548128"/>
            <a:ext cx="2302955" cy="213360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2120" y="3443478"/>
            <a:ext cx="1847850" cy="2476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15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" y="466027"/>
            <a:ext cx="6986016" cy="725424"/>
          </a:xfrm>
        </p:spPr>
        <p:txBody>
          <a:bodyPr/>
          <a:lstStyle/>
          <a:p>
            <a:pPr eaLnBrk="1" hangingPunct="1">
              <a:defRPr/>
            </a:pPr>
            <a:r>
              <a:rPr lang="es-ES_tradnl" sz="4000" b="1" dirty="0"/>
              <a:t>TRANSFORMADOR DE POTENCI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2148460"/>
            <a:ext cx="4693920" cy="332574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s-ES_tradnl" sz="2800" dirty="0" smtClean="0"/>
              <a:t>Se utilizan para transmisión de energía eléctrica en alta y media tensión. Son de aplicación en estaciones y subestaciones  transformadoras, centrales de generación y en grandes usuarios.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2392" y="1953768"/>
            <a:ext cx="5907024" cy="3901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52455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30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8224"/>
            <a:ext cx="6925056" cy="810768"/>
          </a:xfrm>
        </p:spPr>
        <p:txBody>
          <a:bodyPr/>
          <a:lstStyle/>
          <a:p>
            <a:pPr eaLnBrk="1" hangingPunct="1">
              <a:defRPr/>
            </a:pPr>
            <a:r>
              <a:rPr lang="es-ES_tradnl" sz="4000" b="1" dirty="0"/>
              <a:t>TRANSFORMADOR DE POTENCIA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256032" y="1857926"/>
            <a:ext cx="5900928" cy="373820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s-ES_tradnl" sz="4000" b="1" dirty="0"/>
              <a:t>Características Generales:</a:t>
            </a:r>
          </a:p>
          <a:p>
            <a:pPr eaLnBrk="1" hangingPunct="1">
              <a:defRPr/>
            </a:pPr>
            <a:r>
              <a:rPr lang="es-ES_tradnl" sz="2400" dirty="0" smtClean="0"/>
              <a:t>Se construyen en potencias normalizadas desde 1.25 hasta 20 MVA  </a:t>
            </a:r>
          </a:p>
          <a:p>
            <a:pPr eaLnBrk="1" hangingPunct="1">
              <a:defRPr/>
            </a:pPr>
            <a:r>
              <a:rPr lang="es-ES_tradnl" sz="2400" dirty="0" smtClean="0"/>
              <a:t>Tensiones de 13.2, 33, 66 y 132 220 y 500 </a:t>
            </a:r>
            <a:r>
              <a:rPr lang="es-ES_tradnl" sz="2400" dirty="0" err="1" smtClean="0"/>
              <a:t>kV</a:t>
            </a:r>
            <a:r>
              <a:rPr lang="es-ES_tradnl" sz="2400" dirty="0" smtClean="0"/>
              <a:t> </a:t>
            </a:r>
          </a:p>
          <a:p>
            <a:pPr eaLnBrk="1" hangingPunct="1">
              <a:defRPr/>
            </a:pPr>
            <a:r>
              <a:rPr lang="es-ES_tradnl" sz="2400" dirty="0" smtClean="0"/>
              <a:t>Frecuencias de 50 y 60 Hz.</a:t>
            </a:r>
          </a:p>
          <a:p>
            <a:pPr eaLnBrk="1" hangingPunct="1">
              <a:defRPr/>
            </a:pPr>
            <a:endParaRPr lang="es-ES_tradnl" dirty="0" smtClean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54" t="6374" r="16366" b="6851"/>
          <a:stretch/>
        </p:blipFill>
        <p:spPr>
          <a:xfrm>
            <a:off x="7327392" y="2048256"/>
            <a:ext cx="4169664" cy="416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81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4317"/>
            <a:ext cx="11972543" cy="6872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2412152" y="370160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712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072" y="0"/>
            <a:ext cx="1182624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801304" y="0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363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1981"/>
            <a:ext cx="11777471" cy="6869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2640368" y="0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5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18872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594040" y="146304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2726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847344" y="301752"/>
            <a:ext cx="3675888" cy="844296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5000" b="1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Bobinados </a:t>
            </a:r>
            <a:r>
              <a:rPr kumimoji="0" lang="es-AR" sz="5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213360" y="1554480"/>
            <a:ext cx="6309360" cy="3895344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s-AR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La forma en que se inmovilizan los conductos de bobinas con relación al núcleo, es mediante adecuadas pinzas de madera y apoyadas sobre el perfil de acero manteniéndolos centradas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s-AR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e no estar centradas, en caso de corrientes accidentales de cortocircuito la maquina se ve sometida a esfuerzos mecánicos importantes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Char char=""/>
              <a:tabLst/>
              <a:defRPr/>
            </a:pPr>
            <a:endParaRPr kumimoji="0" lang="es-AR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817" y="365760"/>
            <a:ext cx="4870018" cy="2774061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7817" y="3502152"/>
            <a:ext cx="4255196" cy="242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46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1600" y="417576"/>
            <a:ext cx="9601200" cy="1485900"/>
          </a:xfrm>
        </p:spPr>
        <p:txBody>
          <a:bodyPr>
            <a:noAutofit/>
          </a:bodyPr>
          <a:lstStyle/>
          <a:p>
            <a:r>
              <a:rPr lang="es-ES" altLang="es-PE" sz="2400" dirty="0">
                <a:solidFill>
                  <a:srgbClr val="000000"/>
                </a:solidFill>
                <a:latin typeface="Arial" pitchFamily="34" charset="0"/>
              </a:rPr>
              <a:t>De los experimentos realizados sabemos que un campo magnético variable  induce una corriente eléctrica en un circuito cerrado . Este fenómeno conocido con el nombre de inducción electromagnética  puede ser formulado mediante una ecuación matemática.</a:t>
            </a:r>
            <a:br>
              <a:rPr lang="es-ES" altLang="es-PE" sz="2400" dirty="0">
                <a:solidFill>
                  <a:srgbClr val="000000"/>
                </a:solidFill>
                <a:latin typeface="Arial" pitchFamily="34" charset="0"/>
              </a:rPr>
            </a:br>
            <a:endParaRPr lang="es-AR" sz="2400" dirty="0"/>
          </a:p>
        </p:txBody>
      </p:sp>
      <p:pic>
        <p:nvPicPr>
          <p:cNvPr id="4" name="Picture 2" descr="http://iesfgcza.educa.aragon.es/depart/fisicaquimica/fisicasegundo/Images/camag/radio-compass-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338" y="2113280"/>
            <a:ext cx="8780461" cy="4658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8512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7489" y="0"/>
            <a:ext cx="927961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1703512" y="72008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865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5104" y="294902"/>
            <a:ext cx="7997952" cy="6124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789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23219" t="32794" r="19962" b="9681"/>
          <a:stretch>
            <a:fillRect/>
          </a:stretch>
        </p:blipFill>
        <p:spPr bwMode="auto">
          <a:xfrm>
            <a:off x="1169352" y="623728"/>
            <a:ext cx="8982484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311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 l="21774" t="32360" r="17688" b="15981"/>
          <a:stretch>
            <a:fillRect/>
          </a:stretch>
        </p:blipFill>
        <p:spPr bwMode="auto">
          <a:xfrm>
            <a:off x="1559496" y="1412776"/>
            <a:ext cx="9036496" cy="451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76561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15868" t="24800" r="58293" b="17241"/>
          <a:stretch>
            <a:fillRect/>
          </a:stretch>
        </p:blipFill>
        <p:spPr bwMode="auto">
          <a:xfrm>
            <a:off x="3450336" y="499873"/>
            <a:ext cx="4295899" cy="562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3152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 l="16606" t="26060" r="12520" b="18501"/>
          <a:stretch>
            <a:fillRect/>
          </a:stretch>
        </p:blipFill>
        <p:spPr bwMode="auto">
          <a:xfrm>
            <a:off x="1144904" y="1170721"/>
            <a:ext cx="8905570" cy="408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937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F676972-2D06-4F72-AE71-60A554C6351A}" type="slidenum">
              <a:rPr kumimoji="0" lang="es-ES" sz="1050" b="0" i="0" u="none" strike="noStrike" kern="1200" cap="none" spc="0" normalizeH="0" baseline="0" noProof="0">
                <a:ln>
                  <a:noFill/>
                </a:ln>
                <a:solidFill>
                  <a:srgbClr val="04617B">
                    <a:shade val="90000"/>
                  </a:srgbClr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s-ES" sz="1050" b="0" i="0" u="none" strike="noStrike" kern="1200" cap="none" spc="0" normalizeH="0" baseline="0" noProof="0">
              <a:ln>
                <a:noFill/>
              </a:ln>
              <a:solidFill>
                <a:srgbClr val="04617B">
                  <a:shade val="90000"/>
                </a:srgbClr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021650" y="1793876"/>
            <a:ext cx="5630946" cy="4021054"/>
            <a:chOff x="192" y="1208"/>
            <a:chExt cx="3743" cy="2831"/>
          </a:xfrm>
        </p:grpSpPr>
        <p:sp>
          <p:nvSpPr>
            <p:cNvPr id="277509" name="Rectangle 5"/>
            <p:cNvSpPr>
              <a:spLocks noChangeArrowheads="1"/>
            </p:cNvSpPr>
            <p:nvPr/>
          </p:nvSpPr>
          <p:spPr bwMode="auto">
            <a:xfrm>
              <a:off x="192" y="2490"/>
              <a:ext cx="123" cy="260"/>
            </a:xfrm>
            <a:prstGeom prst="rect">
              <a:avLst/>
            </a:prstGeom>
            <a:solidFill>
              <a:schemeClr val="folHlink"/>
            </a:solidFill>
            <a:ln w="317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2016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  <a:flatTx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A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endParaRPr>
            </a:p>
          </p:txBody>
        </p:sp>
        <p:pic>
          <p:nvPicPr>
            <p:cNvPr id="277508" name="Picture 4" descr="Refrigeració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208"/>
              <a:ext cx="3743" cy="2831"/>
            </a:xfrm>
            <a:prstGeom prst="rect">
              <a:avLst/>
            </a:prstGeom>
            <a:solidFill>
              <a:schemeClr val="folHlink"/>
            </a:solidFill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277511" name="Rectangle 7"/>
          <p:cNvSpPr>
            <a:spLocks noChangeArrowheads="1"/>
          </p:cNvSpPr>
          <p:nvPr/>
        </p:nvSpPr>
        <p:spPr bwMode="auto">
          <a:xfrm>
            <a:off x="7212014" y="1793876"/>
            <a:ext cx="3563937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    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Núcleo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’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Prensaculata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2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Devanado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3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Cuba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4    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Aletas refrigeración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5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Aceite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6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Depósito expansión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7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Aisladores (BT y AT)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8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Junta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9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  Conexiones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0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Nivel aceite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1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- 12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Termómetro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3 - 14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Grifo de vaciado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5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Cambio tensión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6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Relé Buchholz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7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Cáncamos transporte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8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Desecador aire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19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Tapón llenado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srgbClr val="009DD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20</a:t>
            </a:r>
            <a:r>
              <a:rPr kumimoji="0" lang="es-E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 Puesta a tierra</a:t>
            </a: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ct val="24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E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3076576" y="5949951"/>
            <a:ext cx="31790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  <a:sym typeface="Symbol" pitchFamily="18" charset="2"/>
              </a:rPr>
              <a:t></a:t>
            </a:r>
            <a:r>
              <a:rPr kumimoji="0" lang="es-ES_tradnl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nstantia"/>
                <a:ea typeface="+mn-ea"/>
                <a:cs typeface="+mn-cs"/>
                <a:sym typeface="Symbol" pitchFamily="18" charset="2"/>
              </a:rPr>
              <a:t> Transformadores de potencia medida... E. Ras Oliva</a:t>
            </a:r>
            <a:endParaRPr kumimoji="0" lang="es-E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277515" name="Rectangle 11"/>
          <p:cNvSpPr>
            <a:spLocks noChangeArrowheads="1"/>
          </p:cNvSpPr>
          <p:nvPr/>
        </p:nvSpPr>
        <p:spPr bwMode="auto">
          <a:xfrm>
            <a:off x="3194558" y="272241"/>
            <a:ext cx="3805594" cy="954107"/>
          </a:xfrm>
          <a:prstGeom prst="rect">
            <a:avLst/>
          </a:prstGeom>
          <a:solidFill>
            <a:srgbClr val="D778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Aspectos constructivo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refrigeración.</a:t>
            </a:r>
          </a:p>
        </p:txBody>
      </p:sp>
    </p:spTree>
    <p:extLst>
      <p:ext uri="{BB962C8B-B14F-4D97-AF65-F5344CB8AC3E}">
        <p14:creationId xmlns:p14="http://schemas.microsoft.com/office/powerpoint/2010/main" val="4046850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4545" y="0"/>
            <a:ext cx="9147182" cy="68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1545016" y="357968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024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" y="0"/>
            <a:ext cx="10281629" cy="6595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1 Rectángulo"/>
          <p:cNvSpPr/>
          <p:nvPr/>
        </p:nvSpPr>
        <p:spPr>
          <a:xfrm>
            <a:off x="825688" y="0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37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8912"/>
            <a:ext cx="10863072" cy="57912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_tradnl" sz="3200" b="1" dirty="0"/>
              <a:t>TRANSFORMADORES SECOS ENCAPSULADOS EN RESINA EPOXI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707136" y="1845734"/>
            <a:ext cx="6376416" cy="42746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ES_tradnl" b="1" dirty="0" smtClean="0"/>
              <a:t>Descripción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400" dirty="0"/>
              <a:t>Se utilizan en interior para distribución de energía eléctrica en media tensión, en lugares donde los espacios reducidos y los requerimientos de seguridad en caso de incendio imposibilitan la utilización de transformadores refrigerados en aceite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400" dirty="0"/>
              <a:t>Son de aplicación en grandes edificios, hospitales, industrias, minería, grandes centros comerciales y toda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400" dirty="0"/>
              <a:t>actividad que requiera la utilización intensiva de energía eléctrica.</a:t>
            </a:r>
          </a:p>
        </p:txBody>
      </p:sp>
      <p:pic>
        <p:nvPicPr>
          <p:cNvPr id="11268" name="Picture 4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698" y="1994790"/>
            <a:ext cx="3085385" cy="351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108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 flipH="1">
            <a:off x="6954139" y="2024262"/>
            <a:ext cx="533400" cy="2432050"/>
            <a:chOff x="2744" y="1299"/>
            <a:chExt cx="771" cy="1532"/>
          </a:xfrm>
        </p:grpSpPr>
        <p:sp>
          <p:nvSpPr>
            <p:cNvPr id="17411" name="Arc 3"/>
            <p:cNvSpPr>
              <a:spLocks/>
            </p:cNvSpPr>
            <p:nvPr/>
          </p:nvSpPr>
          <p:spPr bwMode="auto">
            <a:xfrm flipH="1">
              <a:off x="2744" y="1299"/>
              <a:ext cx="771" cy="7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778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P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endParaRPr>
            </a:p>
          </p:txBody>
        </p:sp>
        <p:sp>
          <p:nvSpPr>
            <p:cNvPr id="17412" name="Arc 4"/>
            <p:cNvSpPr>
              <a:spLocks/>
            </p:cNvSpPr>
            <p:nvPr/>
          </p:nvSpPr>
          <p:spPr bwMode="auto">
            <a:xfrm flipH="1" flipV="1">
              <a:off x="2744" y="2060"/>
              <a:ext cx="771" cy="7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778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P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endParaRPr>
            </a:p>
          </p:txBody>
        </p:sp>
      </p:grpSp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1789239" y="1571427"/>
            <a:ext cx="7561263" cy="3278188"/>
            <a:chOff x="-295" y="1141"/>
            <a:chExt cx="3549" cy="1539"/>
          </a:xfrm>
        </p:grpSpPr>
        <p:grpSp>
          <p:nvGrpSpPr>
            <p:cNvPr id="17416" name="Group 8"/>
            <p:cNvGrpSpPr>
              <a:grpSpLocks/>
            </p:cNvGrpSpPr>
            <p:nvPr/>
          </p:nvGrpSpPr>
          <p:grpSpPr bwMode="auto">
            <a:xfrm>
              <a:off x="-295" y="1141"/>
              <a:ext cx="3549" cy="1539"/>
              <a:chOff x="646" y="1298"/>
              <a:chExt cx="2914" cy="1264"/>
            </a:xfrm>
          </p:grpSpPr>
          <p:grpSp>
            <p:nvGrpSpPr>
              <p:cNvPr id="17417" name="Group 9"/>
              <p:cNvGrpSpPr>
                <a:grpSpLocks/>
              </p:cNvGrpSpPr>
              <p:nvPr/>
            </p:nvGrpSpPr>
            <p:grpSpPr bwMode="auto">
              <a:xfrm>
                <a:off x="646" y="1298"/>
                <a:ext cx="1035" cy="1261"/>
                <a:chOff x="-67" y="1071"/>
                <a:chExt cx="1542" cy="1715"/>
              </a:xfrm>
            </p:grpSpPr>
            <p:grpSp>
              <p:nvGrpSpPr>
                <p:cNvPr id="17418" name="Group 10"/>
                <p:cNvGrpSpPr>
                  <a:grpSpLocks/>
                </p:cNvGrpSpPr>
                <p:nvPr/>
              </p:nvGrpSpPr>
              <p:grpSpPr bwMode="auto">
                <a:xfrm flipH="1">
                  <a:off x="-67" y="1071"/>
                  <a:ext cx="1542" cy="1715"/>
                  <a:chOff x="2730" y="1075"/>
                  <a:chExt cx="1542" cy="1715"/>
                </a:xfrm>
              </p:grpSpPr>
              <p:sp>
                <p:nvSpPr>
                  <p:cNvPr id="17419" name="Freeform 11"/>
                  <p:cNvSpPr>
                    <a:spLocks/>
                  </p:cNvSpPr>
                  <p:nvPr/>
                </p:nvSpPr>
                <p:spPr bwMode="auto">
                  <a:xfrm>
                    <a:off x="2796" y="1729"/>
                    <a:ext cx="1465" cy="155"/>
                  </a:xfrm>
                  <a:custGeom>
                    <a:avLst/>
                    <a:gdLst>
                      <a:gd name="T0" fmla="*/ 0 w 1465"/>
                      <a:gd name="T1" fmla="*/ 155 h 155"/>
                      <a:gd name="T2" fmla="*/ 323 w 1465"/>
                      <a:gd name="T3" fmla="*/ 139 h 155"/>
                      <a:gd name="T4" fmla="*/ 934 w 1465"/>
                      <a:gd name="T5" fmla="*/ 86 h 155"/>
                      <a:gd name="T6" fmla="*/ 1465 w 1465"/>
                      <a:gd name="T7" fmla="*/ 0 h 1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65" h="155">
                        <a:moveTo>
                          <a:pt x="0" y="155"/>
                        </a:moveTo>
                        <a:cubicBezTo>
                          <a:pt x="54" y="152"/>
                          <a:pt x="167" y="151"/>
                          <a:pt x="323" y="139"/>
                        </a:cubicBezTo>
                        <a:cubicBezTo>
                          <a:pt x="479" y="127"/>
                          <a:pt x="744" y="109"/>
                          <a:pt x="934" y="86"/>
                        </a:cubicBezTo>
                        <a:cubicBezTo>
                          <a:pt x="1124" y="63"/>
                          <a:pt x="1354" y="18"/>
                          <a:pt x="1465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0" name="Freeform 12"/>
                  <p:cNvSpPr>
                    <a:spLocks/>
                  </p:cNvSpPr>
                  <p:nvPr/>
                </p:nvSpPr>
                <p:spPr bwMode="auto">
                  <a:xfrm>
                    <a:off x="2730" y="1451"/>
                    <a:ext cx="1517" cy="382"/>
                  </a:xfrm>
                  <a:custGeom>
                    <a:avLst/>
                    <a:gdLst>
                      <a:gd name="T0" fmla="*/ 0 w 1517"/>
                      <a:gd name="T1" fmla="*/ 376 h 382"/>
                      <a:gd name="T2" fmla="*/ 376 w 1517"/>
                      <a:gd name="T3" fmla="*/ 359 h 382"/>
                      <a:gd name="T4" fmla="*/ 961 w 1517"/>
                      <a:gd name="T5" fmla="*/ 236 h 382"/>
                      <a:gd name="T6" fmla="*/ 1517 w 1517"/>
                      <a:gd name="T7" fmla="*/ 0 h 3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17" h="382">
                        <a:moveTo>
                          <a:pt x="0" y="376"/>
                        </a:moveTo>
                        <a:cubicBezTo>
                          <a:pt x="63" y="373"/>
                          <a:pt x="216" y="382"/>
                          <a:pt x="376" y="359"/>
                        </a:cubicBezTo>
                        <a:cubicBezTo>
                          <a:pt x="536" y="336"/>
                          <a:pt x="771" y="295"/>
                          <a:pt x="961" y="236"/>
                        </a:cubicBezTo>
                        <a:cubicBezTo>
                          <a:pt x="1151" y="176"/>
                          <a:pt x="1401" y="49"/>
                          <a:pt x="1517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1" name="Freeform 13"/>
                  <p:cNvSpPr>
                    <a:spLocks/>
                  </p:cNvSpPr>
                  <p:nvPr/>
                </p:nvSpPr>
                <p:spPr bwMode="auto">
                  <a:xfrm>
                    <a:off x="2766" y="1228"/>
                    <a:ext cx="1276" cy="548"/>
                  </a:xfrm>
                  <a:custGeom>
                    <a:avLst/>
                    <a:gdLst>
                      <a:gd name="T0" fmla="*/ 0 w 2308"/>
                      <a:gd name="T1" fmla="*/ 931 h 935"/>
                      <a:gd name="T2" fmla="*/ 546 w 2308"/>
                      <a:gd name="T3" fmla="*/ 899 h 935"/>
                      <a:gd name="T4" fmla="*/ 1168 w 2308"/>
                      <a:gd name="T5" fmla="*/ 716 h 935"/>
                      <a:gd name="T6" fmla="*/ 1759 w 2308"/>
                      <a:gd name="T7" fmla="*/ 441 h 935"/>
                      <a:gd name="T8" fmla="*/ 2308 w 2308"/>
                      <a:gd name="T9" fmla="*/ 0 h 9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308" h="935">
                        <a:moveTo>
                          <a:pt x="0" y="931"/>
                        </a:moveTo>
                        <a:cubicBezTo>
                          <a:pt x="91" y="926"/>
                          <a:pt x="351" y="935"/>
                          <a:pt x="546" y="899"/>
                        </a:cubicBezTo>
                        <a:cubicBezTo>
                          <a:pt x="741" y="863"/>
                          <a:pt x="966" y="792"/>
                          <a:pt x="1168" y="716"/>
                        </a:cubicBezTo>
                        <a:cubicBezTo>
                          <a:pt x="1370" y="640"/>
                          <a:pt x="1569" y="560"/>
                          <a:pt x="1759" y="441"/>
                        </a:cubicBezTo>
                        <a:cubicBezTo>
                          <a:pt x="1949" y="322"/>
                          <a:pt x="2194" y="92"/>
                          <a:pt x="2308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2" name="Freeform 14"/>
                  <p:cNvSpPr>
                    <a:spLocks/>
                  </p:cNvSpPr>
                  <p:nvPr/>
                </p:nvSpPr>
                <p:spPr bwMode="auto">
                  <a:xfrm>
                    <a:off x="2766" y="1075"/>
                    <a:ext cx="969" cy="653"/>
                  </a:xfrm>
                  <a:custGeom>
                    <a:avLst/>
                    <a:gdLst>
                      <a:gd name="T0" fmla="*/ 0 w 1753"/>
                      <a:gd name="T1" fmla="*/ 1102 h 1115"/>
                      <a:gd name="T2" fmla="*/ 500 w 1753"/>
                      <a:gd name="T3" fmla="*/ 1070 h 1115"/>
                      <a:gd name="T4" fmla="*/ 1031 w 1753"/>
                      <a:gd name="T5" fmla="*/ 832 h 1115"/>
                      <a:gd name="T6" fmla="*/ 1433 w 1753"/>
                      <a:gd name="T7" fmla="*/ 503 h 1115"/>
                      <a:gd name="T8" fmla="*/ 1753 w 1753"/>
                      <a:gd name="T9" fmla="*/ 0 h 1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53" h="1115">
                        <a:moveTo>
                          <a:pt x="0" y="1102"/>
                        </a:moveTo>
                        <a:cubicBezTo>
                          <a:pt x="83" y="1097"/>
                          <a:pt x="328" y="1115"/>
                          <a:pt x="500" y="1070"/>
                        </a:cubicBezTo>
                        <a:cubicBezTo>
                          <a:pt x="672" y="1025"/>
                          <a:pt x="876" y="926"/>
                          <a:pt x="1031" y="832"/>
                        </a:cubicBezTo>
                        <a:cubicBezTo>
                          <a:pt x="1186" y="738"/>
                          <a:pt x="1313" y="642"/>
                          <a:pt x="1433" y="503"/>
                        </a:cubicBezTo>
                        <a:cubicBezTo>
                          <a:pt x="1553" y="364"/>
                          <a:pt x="1686" y="105"/>
                          <a:pt x="1753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3" name="Freeform 15"/>
                  <p:cNvSpPr>
                    <a:spLocks/>
                  </p:cNvSpPr>
                  <p:nvPr/>
                </p:nvSpPr>
                <p:spPr bwMode="auto">
                  <a:xfrm>
                    <a:off x="2733" y="1987"/>
                    <a:ext cx="1526" cy="149"/>
                  </a:xfrm>
                  <a:custGeom>
                    <a:avLst/>
                    <a:gdLst>
                      <a:gd name="T0" fmla="*/ 0 w 1526"/>
                      <a:gd name="T1" fmla="*/ 5 h 149"/>
                      <a:gd name="T2" fmla="*/ 384 w 1526"/>
                      <a:gd name="T3" fmla="*/ 10 h 149"/>
                      <a:gd name="T4" fmla="*/ 995 w 1526"/>
                      <a:gd name="T5" fmla="*/ 63 h 149"/>
                      <a:gd name="T6" fmla="*/ 1526 w 1526"/>
                      <a:gd name="T7" fmla="*/ 149 h 1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526" h="149">
                        <a:moveTo>
                          <a:pt x="0" y="5"/>
                        </a:moveTo>
                        <a:cubicBezTo>
                          <a:pt x="63" y="6"/>
                          <a:pt x="218" y="0"/>
                          <a:pt x="384" y="10"/>
                        </a:cubicBezTo>
                        <a:cubicBezTo>
                          <a:pt x="550" y="20"/>
                          <a:pt x="805" y="40"/>
                          <a:pt x="995" y="63"/>
                        </a:cubicBezTo>
                        <a:cubicBezTo>
                          <a:pt x="1185" y="86"/>
                          <a:pt x="1415" y="131"/>
                          <a:pt x="1526" y="149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4" name="Freeform 16"/>
                  <p:cNvSpPr>
                    <a:spLocks/>
                  </p:cNvSpPr>
                  <p:nvPr/>
                </p:nvSpPr>
                <p:spPr bwMode="auto">
                  <a:xfrm>
                    <a:off x="2805" y="2032"/>
                    <a:ext cx="1440" cy="382"/>
                  </a:xfrm>
                  <a:custGeom>
                    <a:avLst/>
                    <a:gdLst>
                      <a:gd name="T0" fmla="*/ 0 w 1440"/>
                      <a:gd name="T1" fmla="*/ 8 h 382"/>
                      <a:gd name="T2" fmla="*/ 299 w 1440"/>
                      <a:gd name="T3" fmla="*/ 23 h 382"/>
                      <a:gd name="T4" fmla="*/ 884 w 1440"/>
                      <a:gd name="T5" fmla="*/ 146 h 382"/>
                      <a:gd name="T6" fmla="*/ 1440 w 1440"/>
                      <a:gd name="T7" fmla="*/ 382 h 38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1440" h="382">
                        <a:moveTo>
                          <a:pt x="0" y="8"/>
                        </a:moveTo>
                        <a:cubicBezTo>
                          <a:pt x="50" y="10"/>
                          <a:pt x="152" y="0"/>
                          <a:pt x="299" y="23"/>
                        </a:cubicBezTo>
                        <a:cubicBezTo>
                          <a:pt x="446" y="46"/>
                          <a:pt x="694" y="87"/>
                          <a:pt x="884" y="146"/>
                        </a:cubicBezTo>
                        <a:cubicBezTo>
                          <a:pt x="1074" y="206"/>
                          <a:pt x="1324" y="333"/>
                          <a:pt x="1440" y="382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5" name="Freeform 17"/>
                  <p:cNvSpPr>
                    <a:spLocks/>
                  </p:cNvSpPr>
                  <p:nvPr/>
                </p:nvSpPr>
                <p:spPr bwMode="auto">
                  <a:xfrm>
                    <a:off x="2757" y="2082"/>
                    <a:ext cx="1263" cy="535"/>
                  </a:xfrm>
                  <a:custGeom>
                    <a:avLst/>
                    <a:gdLst>
                      <a:gd name="T0" fmla="*/ 0 w 1263"/>
                      <a:gd name="T1" fmla="*/ 9 h 535"/>
                      <a:gd name="T2" fmla="*/ 282 w 1263"/>
                      <a:gd name="T3" fmla="*/ 18 h 535"/>
                      <a:gd name="T4" fmla="*/ 633 w 1263"/>
                      <a:gd name="T5" fmla="*/ 115 h 535"/>
                      <a:gd name="T6" fmla="*/ 959 w 1263"/>
                      <a:gd name="T7" fmla="*/ 277 h 535"/>
                      <a:gd name="T8" fmla="*/ 1263 w 1263"/>
                      <a:gd name="T9" fmla="*/ 535 h 53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263" h="535">
                        <a:moveTo>
                          <a:pt x="0" y="9"/>
                        </a:moveTo>
                        <a:cubicBezTo>
                          <a:pt x="47" y="10"/>
                          <a:pt x="177" y="0"/>
                          <a:pt x="282" y="18"/>
                        </a:cubicBezTo>
                        <a:cubicBezTo>
                          <a:pt x="387" y="36"/>
                          <a:pt x="520" y="72"/>
                          <a:pt x="633" y="115"/>
                        </a:cubicBezTo>
                        <a:cubicBezTo>
                          <a:pt x="746" y="158"/>
                          <a:pt x="854" y="207"/>
                          <a:pt x="959" y="277"/>
                        </a:cubicBezTo>
                        <a:cubicBezTo>
                          <a:pt x="1065" y="346"/>
                          <a:pt x="1200" y="481"/>
                          <a:pt x="1263" y="535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6" name="Freeform 18"/>
                  <p:cNvSpPr>
                    <a:spLocks/>
                  </p:cNvSpPr>
                  <p:nvPr/>
                </p:nvSpPr>
                <p:spPr bwMode="auto">
                  <a:xfrm flipV="1">
                    <a:off x="2764" y="2137"/>
                    <a:ext cx="969" cy="653"/>
                  </a:xfrm>
                  <a:custGeom>
                    <a:avLst/>
                    <a:gdLst>
                      <a:gd name="T0" fmla="*/ 0 w 1753"/>
                      <a:gd name="T1" fmla="*/ 1102 h 1115"/>
                      <a:gd name="T2" fmla="*/ 500 w 1753"/>
                      <a:gd name="T3" fmla="*/ 1070 h 1115"/>
                      <a:gd name="T4" fmla="*/ 1031 w 1753"/>
                      <a:gd name="T5" fmla="*/ 832 h 1115"/>
                      <a:gd name="T6" fmla="*/ 1433 w 1753"/>
                      <a:gd name="T7" fmla="*/ 503 h 1115"/>
                      <a:gd name="T8" fmla="*/ 1753 w 1753"/>
                      <a:gd name="T9" fmla="*/ 0 h 111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753" h="1115">
                        <a:moveTo>
                          <a:pt x="0" y="1102"/>
                        </a:moveTo>
                        <a:cubicBezTo>
                          <a:pt x="83" y="1097"/>
                          <a:pt x="328" y="1115"/>
                          <a:pt x="500" y="1070"/>
                        </a:cubicBezTo>
                        <a:cubicBezTo>
                          <a:pt x="672" y="1025"/>
                          <a:pt x="876" y="926"/>
                          <a:pt x="1031" y="832"/>
                        </a:cubicBezTo>
                        <a:cubicBezTo>
                          <a:pt x="1186" y="738"/>
                          <a:pt x="1313" y="642"/>
                          <a:pt x="1433" y="503"/>
                        </a:cubicBezTo>
                        <a:cubicBezTo>
                          <a:pt x="1553" y="364"/>
                          <a:pt x="1686" y="105"/>
                          <a:pt x="1753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7427" name="Freeform 19"/>
                  <p:cNvSpPr>
                    <a:spLocks/>
                  </p:cNvSpPr>
                  <p:nvPr/>
                </p:nvSpPr>
                <p:spPr bwMode="auto">
                  <a:xfrm flipV="1">
                    <a:off x="2764" y="1932"/>
                    <a:ext cx="1508" cy="1"/>
                  </a:xfrm>
                  <a:custGeom>
                    <a:avLst/>
                    <a:gdLst>
                      <a:gd name="T0" fmla="*/ 0 w 2727"/>
                      <a:gd name="T1" fmla="*/ 0 h 1"/>
                      <a:gd name="T2" fmla="*/ 2727 w 2727"/>
                      <a:gd name="T3" fmla="*/ 1 h 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</a:cxnLst>
                    <a:rect l="0" t="0" r="r" b="b"/>
                    <a:pathLst>
                      <a:path w="2727" h="1">
                        <a:moveTo>
                          <a:pt x="0" y="0"/>
                        </a:moveTo>
                        <a:lnTo>
                          <a:pt x="2727" y="1"/>
                        </a:lnTo>
                      </a:path>
                    </a:pathLst>
                  </a:custGeom>
                  <a:noFill/>
                  <a:ln w="28575" cmpd="sng">
                    <a:solidFill>
                      <a:srgbClr val="336699"/>
                    </a:solidFill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s-PE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Franklin Gothic Book" panose="020B050302010202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7428" name="Freeform 20"/>
                <p:cNvSpPr>
                  <a:spLocks/>
                </p:cNvSpPr>
                <p:nvPr/>
              </p:nvSpPr>
              <p:spPr bwMode="auto">
                <a:xfrm>
                  <a:off x="387" y="1929"/>
                  <a:ext cx="159" cy="1"/>
                </a:xfrm>
                <a:custGeom>
                  <a:avLst/>
                  <a:gdLst>
                    <a:gd name="T0" fmla="*/ 0 w 159"/>
                    <a:gd name="T1" fmla="*/ 0 h 1"/>
                    <a:gd name="T2" fmla="*/ 159 w 159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9" h="1">
                      <a:moveTo>
                        <a:pt x="0" y="0"/>
                      </a:moveTo>
                      <a:lnTo>
                        <a:pt x="159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29" name="Freeform 21"/>
                <p:cNvSpPr>
                  <a:spLocks/>
                </p:cNvSpPr>
                <p:nvPr/>
              </p:nvSpPr>
              <p:spPr bwMode="auto">
                <a:xfrm>
                  <a:off x="375" y="2037"/>
                  <a:ext cx="168" cy="24"/>
                </a:xfrm>
                <a:custGeom>
                  <a:avLst/>
                  <a:gdLst>
                    <a:gd name="T0" fmla="*/ 0 w 168"/>
                    <a:gd name="T1" fmla="*/ 24 h 24"/>
                    <a:gd name="T2" fmla="*/ 168 w 168"/>
                    <a:gd name="T3" fmla="*/ 0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68" h="24">
                      <a:moveTo>
                        <a:pt x="0" y="24"/>
                      </a:moveTo>
                      <a:lnTo>
                        <a:pt x="168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0" name="Freeform 22"/>
                <p:cNvSpPr>
                  <a:spLocks/>
                </p:cNvSpPr>
                <p:nvPr/>
              </p:nvSpPr>
              <p:spPr bwMode="auto">
                <a:xfrm>
                  <a:off x="363" y="2163"/>
                  <a:ext cx="198" cy="66"/>
                </a:xfrm>
                <a:custGeom>
                  <a:avLst/>
                  <a:gdLst>
                    <a:gd name="T0" fmla="*/ 0 w 198"/>
                    <a:gd name="T1" fmla="*/ 66 h 66"/>
                    <a:gd name="T2" fmla="*/ 198 w 198"/>
                    <a:gd name="T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98" h="66">
                      <a:moveTo>
                        <a:pt x="0" y="66"/>
                      </a:moveTo>
                      <a:lnTo>
                        <a:pt x="198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1" name="Freeform 23"/>
                <p:cNvSpPr>
                  <a:spLocks/>
                </p:cNvSpPr>
                <p:nvPr/>
              </p:nvSpPr>
              <p:spPr bwMode="auto">
                <a:xfrm>
                  <a:off x="489" y="2286"/>
                  <a:ext cx="120" cy="66"/>
                </a:xfrm>
                <a:custGeom>
                  <a:avLst/>
                  <a:gdLst>
                    <a:gd name="T0" fmla="*/ 0 w 120"/>
                    <a:gd name="T1" fmla="*/ 66 h 66"/>
                    <a:gd name="T2" fmla="*/ 120 w 120"/>
                    <a:gd name="T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20" h="66">
                      <a:moveTo>
                        <a:pt x="0" y="66"/>
                      </a:moveTo>
                      <a:lnTo>
                        <a:pt x="120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2" name="Freeform 24"/>
                <p:cNvSpPr>
                  <a:spLocks/>
                </p:cNvSpPr>
                <p:nvPr/>
              </p:nvSpPr>
              <p:spPr bwMode="auto">
                <a:xfrm>
                  <a:off x="621" y="2439"/>
                  <a:ext cx="69" cy="87"/>
                </a:xfrm>
                <a:custGeom>
                  <a:avLst/>
                  <a:gdLst>
                    <a:gd name="T0" fmla="*/ 0 w 69"/>
                    <a:gd name="T1" fmla="*/ 87 h 87"/>
                    <a:gd name="T2" fmla="*/ 69 w 69"/>
                    <a:gd name="T3" fmla="*/ 0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69" h="87">
                      <a:moveTo>
                        <a:pt x="0" y="87"/>
                      </a:moveTo>
                      <a:lnTo>
                        <a:pt x="69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3" name="Freeform 25"/>
                <p:cNvSpPr>
                  <a:spLocks/>
                </p:cNvSpPr>
                <p:nvPr/>
              </p:nvSpPr>
              <p:spPr bwMode="auto">
                <a:xfrm>
                  <a:off x="390" y="1800"/>
                  <a:ext cx="156" cy="18"/>
                </a:xfrm>
                <a:custGeom>
                  <a:avLst/>
                  <a:gdLst>
                    <a:gd name="T0" fmla="*/ 0 w 156"/>
                    <a:gd name="T1" fmla="*/ 0 h 18"/>
                    <a:gd name="T2" fmla="*/ 156 w 156"/>
                    <a:gd name="T3" fmla="*/ 18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6" h="18">
                      <a:moveTo>
                        <a:pt x="0" y="0"/>
                      </a:moveTo>
                      <a:lnTo>
                        <a:pt x="156" y="18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4" name="Freeform 26"/>
                <p:cNvSpPr>
                  <a:spLocks/>
                </p:cNvSpPr>
                <p:nvPr/>
              </p:nvSpPr>
              <p:spPr bwMode="auto">
                <a:xfrm>
                  <a:off x="417" y="1650"/>
                  <a:ext cx="159" cy="51"/>
                </a:xfrm>
                <a:custGeom>
                  <a:avLst/>
                  <a:gdLst>
                    <a:gd name="T0" fmla="*/ 0 w 159"/>
                    <a:gd name="T1" fmla="*/ 0 h 51"/>
                    <a:gd name="T2" fmla="*/ 159 w 159"/>
                    <a:gd name="T3" fmla="*/ 51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59" h="51">
                      <a:moveTo>
                        <a:pt x="0" y="0"/>
                      </a:moveTo>
                      <a:lnTo>
                        <a:pt x="159" y="51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5" name="Freeform 27"/>
                <p:cNvSpPr>
                  <a:spLocks/>
                </p:cNvSpPr>
                <p:nvPr/>
              </p:nvSpPr>
              <p:spPr bwMode="auto">
                <a:xfrm>
                  <a:off x="525" y="1521"/>
                  <a:ext cx="101" cy="55"/>
                </a:xfrm>
                <a:custGeom>
                  <a:avLst/>
                  <a:gdLst>
                    <a:gd name="T0" fmla="*/ 0 w 101"/>
                    <a:gd name="T1" fmla="*/ 0 h 55"/>
                    <a:gd name="T2" fmla="*/ 101 w 101"/>
                    <a:gd name="T3" fmla="*/ 55 h 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01" h="55">
                      <a:moveTo>
                        <a:pt x="0" y="0"/>
                      </a:moveTo>
                      <a:lnTo>
                        <a:pt x="101" y="55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36" name="Freeform 28"/>
                <p:cNvSpPr>
                  <a:spLocks/>
                </p:cNvSpPr>
                <p:nvPr/>
              </p:nvSpPr>
              <p:spPr bwMode="auto">
                <a:xfrm>
                  <a:off x="621" y="1329"/>
                  <a:ext cx="81" cy="96"/>
                </a:xfrm>
                <a:custGeom>
                  <a:avLst/>
                  <a:gdLst>
                    <a:gd name="T0" fmla="*/ 0 w 81"/>
                    <a:gd name="T1" fmla="*/ 0 h 96"/>
                    <a:gd name="T2" fmla="*/ 81 w 81"/>
                    <a:gd name="T3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1" h="96">
                      <a:moveTo>
                        <a:pt x="0" y="0"/>
                      </a:moveTo>
                      <a:lnTo>
                        <a:pt x="81" y="96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7437" name="AutoShape 29"/>
              <p:cNvSpPr>
                <a:spLocks noChangeArrowheads="1"/>
              </p:cNvSpPr>
              <p:nvPr/>
            </p:nvSpPr>
            <p:spPr bwMode="auto">
              <a:xfrm rot="5400000">
                <a:off x="1712" y="1666"/>
                <a:ext cx="333" cy="532"/>
              </a:xfrm>
              <a:prstGeom prst="can">
                <a:avLst>
                  <a:gd name="adj" fmla="val 25177"/>
                </a:avLst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P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endParaRPr>
              </a:p>
            </p:txBody>
          </p:sp>
          <p:sp>
            <p:nvSpPr>
              <p:cNvPr id="17438" name="AutoShape 30"/>
              <p:cNvSpPr>
                <a:spLocks noChangeArrowheads="1"/>
              </p:cNvSpPr>
              <p:nvPr/>
            </p:nvSpPr>
            <p:spPr bwMode="auto">
              <a:xfrm rot="5400000">
                <a:off x="2152" y="1667"/>
                <a:ext cx="333" cy="532"/>
              </a:xfrm>
              <a:prstGeom prst="can">
                <a:avLst>
                  <a:gd name="adj" fmla="val 25177"/>
                </a:avLst>
              </a:prstGeom>
              <a:gradFill rotWithShape="1">
                <a:gsLst>
                  <a:gs pos="0">
                    <a:srgbClr val="FF3300">
                      <a:gamma/>
                      <a:shade val="69804"/>
                      <a:invGamma/>
                    </a:srgbClr>
                  </a:gs>
                  <a:gs pos="50000">
                    <a:srgbClr val="FF3300"/>
                  </a:gs>
                  <a:gs pos="100000">
                    <a:srgbClr val="FF3300">
                      <a:gamma/>
                      <a:shade val="69804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PE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endParaRPr>
              </a:p>
            </p:txBody>
          </p:sp>
          <p:grpSp>
            <p:nvGrpSpPr>
              <p:cNvPr id="17439" name="Group 31"/>
              <p:cNvGrpSpPr>
                <a:grpSpLocks/>
              </p:cNvGrpSpPr>
              <p:nvPr/>
            </p:nvGrpSpPr>
            <p:grpSpPr bwMode="auto">
              <a:xfrm>
                <a:off x="2524" y="1301"/>
                <a:ext cx="1036" cy="1261"/>
                <a:chOff x="2524" y="1301"/>
                <a:chExt cx="1036" cy="1261"/>
              </a:xfrm>
            </p:grpSpPr>
            <p:sp>
              <p:nvSpPr>
                <p:cNvPr id="17440" name="Freeform 32"/>
                <p:cNvSpPr>
                  <a:spLocks/>
                </p:cNvSpPr>
                <p:nvPr/>
              </p:nvSpPr>
              <p:spPr bwMode="auto">
                <a:xfrm>
                  <a:off x="2990" y="1929"/>
                  <a:ext cx="109" cy="2"/>
                </a:xfrm>
                <a:custGeom>
                  <a:avLst/>
                  <a:gdLst>
                    <a:gd name="T0" fmla="*/ 0 w 109"/>
                    <a:gd name="T1" fmla="*/ 2 h 2"/>
                    <a:gd name="T2" fmla="*/ 109 w 109"/>
                    <a:gd name="T3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09" h="2">
                      <a:moveTo>
                        <a:pt x="0" y="2"/>
                      </a:moveTo>
                      <a:lnTo>
                        <a:pt x="109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1" name="Freeform 33"/>
                <p:cNvSpPr>
                  <a:spLocks/>
                </p:cNvSpPr>
                <p:nvPr/>
              </p:nvSpPr>
              <p:spPr bwMode="auto">
                <a:xfrm>
                  <a:off x="2548" y="1931"/>
                  <a:ext cx="1012" cy="1"/>
                </a:xfrm>
                <a:custGeom>
                  <a:avLst/>
                  <a:gdLst>
                    <a:gd name="T0" fmla="*/ 0 w 2727"/>
                    <a:gd name="T1" fmla="*/ 0 h 1"/>
                    <a:gd name="T2" fmla="*/ 2727 w 2727"/>
                    <a:gd name="T3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727" h="1">
                      <a:moveTo>
                        <a:pt x="0" y="0"/>
                      </a:moveTo>
                      <a:lnTo>
                        <a:pt x="2727" y="1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2" name="Freeform 34"/>
                <p:cNvSpPr>
                  <a:spLocks/>
                </p:cNvSpPr>
                <p:nvPr/>
              </p:nvSpPr>
              <p:spPr bwMode="auto">
                <a:xfrm>
                  <a:off x="3009" y="1857"/>
                  <a:ext cx="90" cy="9"/>
                </a:xfrm>
                <a:custGeom>
                  <a:avLst/>
                  <a:gdLst>
                    <a:gd name="T0" fmla="*/ 0 w 90"/>
                    <a:gd name="T1" fmla="*/ 9 h 9"/>
                    <a:gd name="T2" fmla="*/ 90 w 90"/>
                    <a:gd name="T3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0" h="9">
                      <a:moveTo>
                        <a:pt x="0" y="9"/>
                      </a:moveTo>
                      <a:lnTo>
                        <a:pt x="90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3" name="Freeform 35"/>
                <p:cNvSpPr>
                  <a:spLocks/>
                </p:cNvSpPr>
                <p:nvPr/>
              </p:nvSpPr>
              <p:spPr bwMode="auto">
                <a:xfrm>
                  <a:off x="3000" y="1773"/>
                  <a:ext cx="81" cy="25"/>
                </a:xfrm>
                <a:custGeom>
                  <a:avLst/>
                  <a:gdLst>
                    <a:gd name="T0" fmla="*/ 0 w 81"/>
                    <a:gd name="T1" fmla="*/ 25 h 25"/>
                    <a:gd name="T2" fmla="*/ 81 w 81"/>
                    <a:gd name="T3" fmla="*/ 0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1" h="25">
                      <a:moveTo>
                        <a:pt x="0" y="25"/>
                      </a:moveTo>
                      <a:lnTo>
                        <a:pt x="81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4" name="Freeform 36"/>
                <p:cNvSpPr>
                  <a:spLocks/>
                </p:cNvSpPr>
                <p:nvPr/>
              </p:nvSpPr>
              <p:spPr bwMode="auto">
                <a:xfrm>
                  <a:off x="2952" y="1695"/>
                  <a:ext cx="96" cy="39"/>
                </a:xfrm>
                <a:custGeom>
                  <a:avLst/>
                  <a:gdLst>
                    <a:gd name="T0" fmla="*/ 0 w 96"/>
                    <a:gd name="T1" fmla="*/ 39 h 39"/>
                    <a:gd name="T2" fmla="*/ 96 w 96"/>
                    <a:gd name="T3" fmla="*/ 0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6" h="39">
                      <a:moveTo>
                        <a:pt x="0" y="39"/>
                      </a:moveTo>
                      <a:lnTo>
                        <a:pt x="96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5" name="Freeform 37"/>
                <p:cNvSpPr>
                  <a:spLocks/>
                </p:cNvSpPr>
                <p:nvPr/>
              </p:nvSpPr>
              <p:spPr bwMode="auto">
                <a:xfrm>
                  <a:off x="2904" y="1614"/>
                  <a:ext cx="87" cy="60"/>
                </a:xfrm>
                <a:custGeom>
                  <a:avLst/>
                  <a:gdLst>
                    <a:gd name="T0" fmla="*/ 0 w 87"/>
                    <a:gd name="T1" fmla="*/ 60 h 60"/>
                    <a:gd name="T2" fmla="*/ 87 w 87"/>
                    <a:gd name="T3" fmla="*/ 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87" h="60">
                      <a:moveTo>
                        <a:pt x="0" y="60"/>
                      </a:moveTo>
                      <a:lnTo>
                        <a:pt x="87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6" name="Freeform 38"/>
                <p:cNvSpPr>
                  <a:spLocks/>
                </p:cNvSpPr>
                <p:nvPr/>
              </p:nvSpPr>
              <p:spPr bwMode="auto">
                <a:xfrm>
                  <a:off x="2989" y="1932"/>
                  <a:ext cx="113" cy="1"/>
                </a:xfrm>
                <a:custGeom>
                  <a:avLst/>
                  <a:gdLst>
                    <a:gd name="T0" fmla="*/ 0 w 113"/>
                    <a:gd name="T1" fmla="*/ 1 h 1"/>
                    <a:gd name="T2" fmla="*/ 113 w 113"/>
                    <a:gd name="T3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113" h="1">
                      <a:moveTo>
                        <a:pt x="0" y="1"/>
                      </a:moveTo>
                      <a:lnTo>
                        <a:pt x="113" y="0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7" name="Freeform 39"/>
                <p:cNvSpPr>
                  <a:spLocks/>
                </p:cNvSpPr>
                <p:nvPr/>
              </p:nvSpPr>
              <p:spPr bwMode="auto">
                <a:xfrm>
                  <a:off x="2568" y="1782"/>
                  <a:ext cx="984" cy="114"/>
                </a:xfrm>
                <a:custGeom>
                  <a:avLst/>
                  <a:gdLst>
                    <a:gd name="T0" fmla="*/ 0 w 1465"/>
                    <a:gd name="T1" fmla="*/ 155 h 155"/>
                    <a:gd name="T2" fmla="*/ 323 w 1465"/>
                    <a:gd name="T3" fmla="*/ 139 h 155"/>
                    <a:gd name="T4" fmla="*/ 934 w 1465"/>
                    <a:gd name="T5" fmla="*/ 86 h 155"/>
                    <a:gd name="T6" fmla="*/ 1465 w 1465"/>
                    <a:gd name="T7" fmla="*/ 0 h 1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65" h="155">
                      <a:moveTo>
                        <a:pt x="0" y="155"/>
                      </a:moveTo>
                      <a:cubicBezTo>
                        <a:pt x="54" y="152"/>
                        <a:pt x="167" y="151"/>
                        <a:pt x="323" y="139"/>
                      </a:cubicBezTo>
                      <a:cubicBezTo>
                        <a:pt x="479" y="127"/>
                        <a:pt x="744" y="109"/>
                        <a:pt x="934" y="86"/>
                      </a:cubicBezTo>
                      <a:cubicBezTo>
                        <a:pt x="1124" y="63"/>
                        <a:pt x="1354" y="18"/>
                        <a:pt x="1465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8" name="Freeform 40"/>
                <p:cNvSpPr>
                  <a:spLocks/>
                </p:cNvSpPr>
                <p:nvPr/>
              </p:nvSpPr>
              <p:spPr bwMode="auto">
                <a:xfrm>
                  <a:off x="2524" y="1577"/>
                  <a:ext cx="1018" cy="281"/>
                </a:xfrm>
                <a:custGeom>
                  <a:avLst/>
                  <a:gdLst>
                    <a:gd name="T0" fmla="*/ 0 w 1517"/>
                    <a:gd name="T1" fmla="*/ 376 h 382"/>
                    <a:gd name="T2" fmla="*/ 376 w 1517"/>
                    <a:gd name="T3" fmla="*/ 359 h 382"/>
                    <a:gd name="T4" fmla="*/ 961 w 1517"/>
                    <a:gd name="T5" fmla="*/ 236 h 382"/>
                    <a:gd name="T6" fmla="*/ 1517 w 1517"/>
                    <a:gd name="T7" fmla="*/ 0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17" h="382">
                      <a:moveTo>
                        <a:pt x="0" y="376"/>
                      </a:moveTo>
                      <a:cubicBezTo>
                        <a:pt x="63" y="373"/>
                        <a:pt x="216" y="382"/>
                        <a:pt x="376" y="359"/>
                      </a:cubicBezTo>
                      <a:cubicBezTo>
                        <a:pt x="536" y="336"/>
                        <a:pt x="771" y="295"/>
                        <a:pt x="961" y="236"/>
                      </a:cubicBezTo>
                      <a:cubicBezTo>
                        <a:pt x="1151" y="176"/>
                        <a:pt x="1401" y="49"/>
                        <a:pt x="1517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49" name="Freeform 41"/>
                <p:cNvSpPr>
                  <a:spLocks/>
                </p:cNvSpPr>
                <p:nvPr/>
              </p:nvSpPr>
              <p:spPr bwMode="auto">
                <a:xfrm>
                  <a:off x="2548" y="1413"/>
                  <a:ext cx="857" cy="403"/>
                </a:xfrm>
                <a:custGeom>
                  <a:avLst/>
                  <a:gdLst>
                    <a:gd name="T0" fmla="*/ 0 w 2308"/>
                    <a:gd name="T1" fmla="*/ 931 h 935"/>
                    <a:gd name="T2" fmla="*/ 546 w 2308"/>
                    <a:gd name="T3" fmla="*/ 899 h 935"/>
                    <a:gd name="T4" fmla="*/ 1168 w 2308"/>
                    <a:gd name="T5" fmla="*/ 716 h 935"/>
                    <a:gd name="T6" fmla="*/ 1759 w 2308"/>
                    <a:gd name="T7" fmla="*/ 441 h 935"/>
                    <a:gd name="T8" fmla="*/ 2308 w 2308"/>
                    <a:gd name="T9" fmla="*/ 0 h 9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08" h="935">
                      <a:moveTo>
                        <a:pt x="0" y="931"/>
                      </a:moveTo>
                      <a:cubicBezTo>
                        <a:pt x="91" y="926"/>
                        <a:pt x="351" y="935"/>
                        <a:pt x="546" y="899"/>
                      </a:cubicBezTo>
                      <a:cubicBezTo>
                        <a:pt x="741" y="863"/>
                        <a:pt x="966" y="792"/>
                        <a:pt x="1168" y="716"/>
                      </a:cubicBezTo>
                      <a:cubicBezTo>
                        <a:pt x="1370" y="640"/>
                        <a:pt x="1569" y="560"/>
                        <a:pt x="1759" y="441"/>
                      </a:cubicBezTo>
                      <a:cubicBezTo>
                        <a:pt x="1949" y="322"/>
                        <a:pt x="2194" y="92"/>
                        <a:pt x="2308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0" name="Freeform 42"/>
                <p:cNvSpPr>
                  <a:spLocks/>
                </p:cNvSpPr>
                <p:nvPr/>
              </p:nvSpPr>
              <p:spPr bwMode="auto">
                <a:xfrm>
                  <a:off x="2548" y="1301"/>
                  <a:ext cx="651" cy="480"/>
                </a:xfrm>
                <a:custGeom>
                  <a:avLst/>
                  <a:gdLst>
                    <a:gd name="T0" fmla="*/ 0 w 1753"/>
                    <a:gd name="T1" fmla="*/ 1102 h 1115"/>
                    <a:gd name="T2" fmla="*/ 500 w 1753"/>
                    <a:gd name="T3" fmla="*/ 1070 h 1115"/>
                    <a:gd name="T4" fmla="*/ 1031 w 1753"/>
                    <a:gd name="T5" fmla="*/ 832 h 1115"/>
                    <a:gd name="T6" fmla="*/ 1433 w 1753"/>
                    <a:gd name="T7" fmla="*/ 503 h 1115"/>
                    <a:gd name="T8" fmla="*/ 1753 w 1753"/>
                    <a:gd name="T9" fmla="*/ 0 h 1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53" h="1115">
                      <a:moveTo>
                        <a:pt x="0" y="1102"/>
                      </a:moveTo>
                      <a:cubicBezTo>
                        <a:pt x="83" y="1097"/>
                        <a:pt x="328" y="1115"/>
                        <a:pt x="500" y="1070"/>
                      </a:cubicBezTo>
                      <a:cubicBezTo>
                        <a:pt x="672" y="1025"/>
                        <a:pt x="876" y="926"/>
                        <a:pt x="1031" y="832"/>
                      </a:cubicBezTo>
                      <a:cubicBezTo>
                        <a:pt x="1186" y="738"/>
                        <a:pt x="1313" y="642"/>
                        <a:pt x="1433" y="503"/>
                      </a:cubicBezTo>
                      <a:cubicBezTo>
                        <a:pt x="1553" y="364"/>
                        <a:pt x="1686" y="105"/>
                        <a:pt x="175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1" name="Freeform 43"/>
                <p:cNvSpPr>
                  <a:spLocks/>
                </p:cNvSpPr>
                <p:nvPr/>
              </p:nvSpPr>
              <p:spPr bwMode="auto">
                <a:xfrm>
                  <a:off x="2526" y="1972"/>
                  <a:ext cx="1024" cy="109"/>
                </a:xfrm>
                <a:custGeom>
                  <a:avLst/>
                  <a:gdLst>
                    <a:gd name="T0" fmla="*/ 0 w 1526"/>
                    <a:gd name="T1" fmla="*/ 5 h 149"/>
                    <a:gd name="T2" fmla="*/ 384 w 1526"/>
                    <a:gd name="T3" fmla="*/ 10 h 149"/>
                    <a:gd name="T4" fmla="*/ 995 w 1526"/>
                    <a:gd name="T5" fmla="*/ 63 h 149"/>
                    <a:gd name="T6" fmla="*/ 1526 w 1526"/>
                    <a:gd name="T7" fmla="*/ 149 h 1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26" h="149">
                      <a:moveTo>
                        <a:pt x="0" y="5"/>
                      </a:moveTo>
                      <a:cubicBezTo>
                        <a:pt x="63" y="6"/>
                        <a:pt x="218" y="0"/>
                        <a:pt x="384" y="10"/>
                      </a:cubicBezTo>
                      <a:cubicBezTo>
                        <a:pt x="550" y="20"/>
                        <a:pt x="805" y="40"/>
                        <a:pt x="995" y="63"/>
                      </a:cubicBezTo>
                      <a:cubicBezTo>
                        <a:pt x="1185" y="86"/>
                        <a:pt x="1415" y="131"/>
                        <a:pt x="1526" y="149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2" name="Freeform 44"/>
                <p:cNvSpPr>
                  <a:spLocks/>
                </p:cNvSpPr>
                <p:nvPr/>
              </p:nvSpPr>
              <p:spPr bwMode="auto">
                <a:xfrm>
                  <a:off x="2574" y="2005"/>
                  <a:ext cx="967" cy="281"/>
                </a:xfrm>
                <a:custGeom>
                  <a:avLst/>
                  <a:gdLst>
                    <a:gd name="T0" fmla="*/ 0 w 1440"/>
                    <a:gd name="T1" fmla="*/ 8 h 382"/>
                    <a:gd name="T2" fmla="*/ 299 w 1440"/>
                    <a:gd name="T3" fmla="*/ 23 h 382"/>
                    <a:gd name="T4" fmla="*/ 884 w 1440"/>
                    <a:gd name="T5" fmla="*/ 146 h 382"/>
                    <a:gd name="T6" fmla="*/ 1440 w 1440"/>
                    <a:gd name="T7" fmla="*/ 382 h 3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40" h="382">
                      <a:moveTo>
                        <a:pt x="0" y="8"/>
                      </a:moveTo>
                      <a:cubicBezTo>
                        <a:pt x="50" y="10"/>
                        <a:pt x="152" y="0"/>
                        <a:pt x="299" y="23"/>
                      </a:cubicBezTo>
                      <a:cubicBezTo>
                        <a:pt x="446" y="46"/>
                        <a:pt x="694" y="87"/>
                        <a:pt x="884" y="146"/>
                      </a:cubicBezTo>
                      <a:cubicBezTo>
                        <a:pt x="1074" y="206"/>
                        <a:pt x="1324" y="333"/>
                        <a:pt x="1440" y="382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3" name="Freeform 45"/>
                <p:cNvSpPr>
                  <a:spLocks/>
                </p:cNvSpPr>
                <p:nvPr/>
              </p:nvSpPr>
              <p:spPr bwMode="auto">
                <a:xfrm>
                  <a:off x="2542" y="2041"/>
                  <a:ext cx="848" cy="394"/>
                </a:xfrm>
                <a:custGeom>
                  <a:avLst/>
                  <a:gdLst>
                    <a:gd name="T0" fmla="*/ 0 w 1263"/>
                    <a:gd name="T1" fmla="*/ 9 h 535"/>
                    <a:gd name="T2" fmla="*/ 282 w 1263"/>
                    <a:gd name="T3" fmla="*/ 18 h 535"/>
                    <a:gd name="T4" fmla="*/ 633 w 1263"/>
                    <a:gd name="T5" fmla="*/ 115 h 535"/>
                    <a:gd name="T6" fmla="*/ 959 w 1263"/>
                    <a:gd name="T7" fmla="*/ 277 h 535"/>
                    <a:gd name="T8" fmla="*/ 1263 w 1263"/>
                    <a:gd name="T9" fmla="*/ 535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63" h="535">
                      <a:moveTo>
                        <a:pt x="0" y="9"/>
                      </a:moveTo>
                      <a:cubicBezTo>
                        <a:pt x="47" y="10"/>
                        <a:pt x="177" y="0"/>
                        <a:pt x="282" y="18"/>
                      </a:cubicBezTo>
                      <a:cubicBezTo>
                        <a:pt x="387" y="36"/>
                        <a:pt x="520" y="72"/>
                        <a:pt x="633" y="115"/>
                      </a:cubicBezTo>
                      <a:cubicBezTo>
                        <a:pt x="746" y="158"/>
                        <a:pt x="854" y="207"/>
                        <a:pt x="959" y="277"/>
                      </a:cubicBezTo>
                      <a:cubicBezTo>
                        <a:pt x="1065" y="346"/>
                        <a:pt x="1200" y="481"/>
                        <a:pt x="1263" y="535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4" name="Freeform 46"/>
                <p:cNvSpPr>
                  <a:spLocks/>
                </p:cNvSpPr>
                <p:nvPr/>
              </p:nvSpPr>
              <p:spPr bwMode="auto">
                <a:xfrm flipV="1">
                  <a:off x="2547" y="2082"/>
                  <a:ext cx="650" cy="480"/>
                </a:xfrm>
                <a:custGeom>
                  <a:avLst/>
                  <a:gdLst>
                    <a:gd name="T0" fmla="*/ 0 w 1753"/>
                    <a:gd name="T1" fmla="*/ 1102 h 1115"/>
                    <a:gd name="T2" fmla="*/ 500 w 1753"/>
                    <a:gd name="T3" fmla="*/ 1070 h 1115"/>
                    <a:gd name="T4" fmla="*/ 1031 w 1753"/>
                    <a:gd name="T5" fmla="*/ 832 h 1115"/>
                    <a:gd name="T6" fmla="*/ 1433 w 1753"/>
                    <a:gd name="T7" fmla="*/ 503 h 1115"/>
                    <a:gd name="T8" fmla="*/ 1753 w 1753"/>
                    <a:gd name="T9" fmla="*/ 0 h 1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53" h="1115">
                      <a:moveTo>
                        <a:pt x="0" y="1102"/>
                      </a:moveTo>
                      <a:cubicBezTo>
                        <a:pt x="83" y="1097"/>
                        <a:pt x="328" y="1115"/>
                        <a:pt x="500" y="1070"/>
                      </a:cubicBezTo>
                      <a:cubicBezTo>
                        <a:pt x="672" y="1025"/>
                        <a:pt x="876" y="926"/>
                        <a:pt x="1031" y="832"/>
                      </a:cubicBezTo>
                      <a:cubicBezTo>
                        <a:pt x="1186" y="738"/>
                        <a:pt x="1313" y="642"/>
                        <a:pt x="1433" y="503"/>
                      </a:cubicBezTo>
                      <a:cubicBezTo>
                        <a:pt x="1553" y="364"/>
                        <a:pt x="1686" y="105"/>
                        <a:pt x="1753" y="0"/>
                      </a:cubicBez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5" name="Freeform 47"/>
                <p:cNvSpPr>
                  <a:spLocks/>
                </p:cNvSpPr>
                <p:nvPr/>
              </p:nvSpPr>
              <p:spPr bwMode="auto">
                <a:xfrm flipV="1">
                  <a:off x="2547" y="1931"/>
                  <a:ext cx="1012" cy="1"/>
                </a:xfrm>
                <a:custGeom>
                  <a:avLst/>
                  <a:gdLst>
                    <a:gd name="T0" fmla="*/ 0 w 2727"/>
                    <a:gd name="T1" fmla="*/ 0 h 1"/>
                    <a:gd name="T2" fmla="*/ 2727 w 2727"/>
                    <a:gd name="T3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2727" h="1">
                      <a:moveTo>
                        <a:pt x="0" y="0"/>
                      </a:moveTo>
                      <a:lnTo>
                        <a:pt x="2727" y="1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6" name="Freeform 48"/>
                <p:cNvSpPr>
                  <a:spLocks/>
                </p:cNvSpPr>
                <p:nvPr/>
              </p:nvSpPr>
              <p:spPr bwMode="auto">
                <a:xfrm>
                  <a:off x="2999" y="1998"/>
                  <a:ext cx="94" cy="6"/>
                </a:xfrm>
                <a:custGeom>
                  <a:avLst/>
                  <a:gdLst>
                    <a:gd name="T0" fmla="*/ 0 w 94"/>
                    <a:gd name="T1" fmla="*/ 0 h 6"/>
                    <a:gd name="T2" fmla="*/ 94 w 94"/>
                    <a:gd name="T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4" h="6">
                      <a:moveTo>
                        <a:pt x="0" y="0"/>
                      </a:moveTo>
                      <a:lnTo>
                        <a:pt x="94" y="6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7" name="Freeform 49"/>
                <p:cNvSpPr>
                  <a:spLocks/>
                </p:cNvSpPr>
                <p:nvPr/>
              </p:nvSpPr>
              <p:spPr bwMode="auto">
                <a:xfrm>
                  <a:off x="2999" y="2066"/>
                  <a:ext cx="97" cy="28"/>
                </a:xfrm>
                <a:custGeom>
                  <a:avLst/>
                  <a:gdLst>
                    <a:gd name="T0" fmla="*/ 0 w 97"/>
                    <a:gd name="T1" fmla="*/ 0 h 28"/>
                    <a:gd name="T2" fmla="*/ 97 w 97"/>
                    <a:gd name="T3" fmla="*/ 28 h 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7" h="28">
                      <a:moveTo>
                        <a:pt x="0" y="0"/>
                      </a:moveTo>
                      <a:lnTo>
                        <a:pt x="97" y="28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8" name="Freeform 50"/>
                <p:cNvSpPr>
                  <a:spLocks/>
                </p:cNvSpPr>
                <p:nvPr/>
              </p:nvSpPr>
              <p:spPr bwMode="auto">
                <a:xfrm>
                  <a:off x="2961" y="2124"/>
                  <a:ext cx="96" cy="39"/>
                </a:xfrm>
                <a:custGeom>
                  <a:avLst/>
                  <a:gdLst>
                    <a:gd name="T0" fmla="*/ 0 w 96"/>
                    <a:gd name="T1" fmla="*/ 0 h 39"/>
                    <a:gd name="T2" fmla="*/ 96 w 96"/>
                    <a:gd name="T3" fmla="*/ 39 h 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6" h="39">
                      <a:moveTo>
                        <a:pt x="0" y="0"/>
                      </a:moveTo>
                      <a:lnTo>
                        <a:pt x="96" y="39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7459" name="Freeform 51"/>
                <p:cNvSpPr>
                  <a:spLocks/>
                </p:cNvSpPr>
                <p:nvPr/>
              </p:nvSpPr>
              <p:spPr bwMode="auto">
                <a:xfrm>
                  <a:off x="2922" y="2202"/>
                  <a:ext cx="93" cy="63"/>
                </a:xfrm>
                <a:custGeom>
                  <a:avLst/>
                  <a:gdLst>
                    <a:gd name="T0" fmla="*/ 0 w 93"/>
                    <a:gd name="T1" fmla="*/ 0 h 63"/>
                    <a:gd name="T2" fmla="*/ 93 w 93"/>
                    <a:gd name="T3" fmla="*/ 63 h 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93" h="63">
                      <a:moveTo>
                        <a:pt x="0" y="0"/>
                      </a:moveTo>
                      <a:lnTo>
                        <a:pt x="93" y="63"/>
                      </a:lnTo>
                    </a:path>
                  </a:pathLst>
                </a:custGeom>
                <a:noFill/>
                <a:ln w="28575" cmpd="sng">
                  <a:solidFill>
                    <a:srgbClr val="336699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s-PE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Franklin Gothic Book" panose="020B050302010202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7460" name="Text Box 52"/>
            <p:cNvSpPr txBox="1">
              <a:spLocks noChangeArrowheads="1"/>
            </p:cNvSpPr>
            <p:nvPr/>
          </p:nvSpPr>
          <p:spPr bwMode="auto">
            <a:xfrm>
              <a:off x="1726" y="1767"/>
              <a:ext cx="31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PE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17461" name="Text Box 53"/>
            <p:cNvSpPr txBox="1">
              <a:spLocks noChangeArrowheads="1"/>
            </p:cNvSpPr>
            <p:nvPr/>
          </p:nvSpPr>
          <p:spPr bwMode="auto">
            <a:xfrm>
              <a:off x="901" y="1766"/>
              <a:ext cx="317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es-PE" sz="3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Franklin Gothic Book" panose="020B0503020102020204"/>
                  <a:ea typeface="+mn-ea"/>
                  <a:cs typeface="+mn-cs"/>
                </a:rPr>
                <a:t>S</a:t>
              </a:r>
            </a:p>
          </p:txBody>
        </p:sp>
      </p:grpSp>
      <p:grpSp>
        <p:nvGrpSpPr>
          <p:cNvPr id="17462" name="Group 54"/>
          <p:cNvGrpSpPr>
            <a:grpSpLocks/>
          </p:cNvGrpSpPr>
          <p:nvPr/>
        </p:nvGrpSpPr>
        <p:grpSpPr bwMode="auto">
          <a:xfrm>
            <a:off x="6408040" y="2024262"/>
            <a:ext cx="574675" cy="2432050"/>
            <a:chOff x="2744" y="1299"/>
            <a:chExt cx="771" cy="1532"/>
          </a:xfrm>
        </p:grpSpPr>
        <p:sp>
          <p:nvSpPr>
            <p:cNvPr id="17463" name="Arc 55"/>
            <p:cNvSpPr>
              <a:spLocks/>
            </p:cNvSpPr>
            <p:nvPr/>
          </p:nvSpPr>
          <p:spPr bwMode="auto">
            <a:xfrm flipH="1">
              <a:off x="2744" y="1299"/>
              <a:ext cx="771" cy="7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778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P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endParaRPr>
            </a:p>
          </p:txBody>
        </p:sp>
        <p:sp>
          <p:nvSpPr>
            <p:cNvPr id="17464" name="Arc 56"/>
            <p:cNvSpPr>
              <a:spLocks/>
            </p:cNvSpPr>
            <p:nvPr/>
          </p:nvSpPr>
          <p:spPr bwMode="auto">
            <a:xfrm flipH="1" flipV="1">
              <a:off x="2744" y="2060"/>
              <a:ext cx="771" cy="771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77800">
              <a:solidFill>
                <a:srgbClr val="CC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s-P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endParaRPr>
            </a:p>
          </p:txBody>
        </p:sp>
      </p:grpSp>
      <p:sp>
        <p:nvSpPr>
          <p:cNvPr id="17465" name="Freeform 57"/>
          <p:cNvSpPr>
            <a:spLocks/>
          </p:cNvSpPr>
          <p:nvPr/>
        </p:nvSpPr>
        <p:spPr bwMode="auto">
          <a:xfrm>
            <a:off x="6424970" y="1986009"/>
            <a:ext cx="792163" cy="858838"/>
          </a:xfrm>
          <a:custGeom>
            <a:avLst/>
            <a:gdLst>
              <a:gd name="T0" fmla="*/ 0 w 499"/>
              <a:gd name="T1" fmla="*/ 541 h 541"/>
              <a:gd name="T2" fmla="*/ 66 w 499"/>
              <a:gd name="T3" fmla="*/ 276 h 541"/>
              <a:gd name="T4" fmla="*/ 182 w 499"/>
              <a:gd name="T5" fmla="*/ 88 h 541"/>
              <a:gd name="T6" fmla="*/ 342 w 499"/>
              <a:gd name="T7" fmla="*/ 0 h 541"/>
              <a:gd name="T8" fmla="*/ 499 w 499"/>
              <a:gd name="T9" fmla="*/ 88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9" h="541">
                <a:moveTo>
                  <a:pt x="0" y="541"/>
                </a:moveTo>
                <a:cubicBezTo>
                  <a:pt x="11" y="497"/>
                  <a:pt x="36" y="352"/>
                  <a:pt x="66" y="276"/>
                </a:cubicBezTo>
                <a:cubicBezTo>
                  <a:pt x="96" y="200"/>
                  <a:pt x="136" y="134"/>
                  <a:pt x="182" y="88"/>
                </a:cubicBezTo>
                <a:cubicBezTo>
                  <a:pt x="228" y="42"/>
                  <a:pt x="289" y="0"/>
                  <a:pt x="342" y="0"/>
                </a:cubicBezTo>
                <a:cubicBezTo>
                  <a:pt x="395" y="0"/>
                  <a:pt x="466" y="70"/>
                  <a:pt x="499" y="88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17466" name="Freeform 58"/>
          <p:cNvSpPr>
            <a:spLocks/>
          </p:cNvSpPr>
          <p:nvPr/>
        </p:nvSpPr>
        <p:spPr bwMode="auto">
          <a:xfrm flipH="1" flipV="1">
            <a:off x="6696965" y="3587949"/>
            <a:ext cx="792163" cy="858838"/>
          </a:xfrm>
          <a:custGeom>
            <a:avLst/>
            <a:gdLst>
              <a:gd name="T0" fmla="*/ 0 w 499"/>
              <a:gd name="T1" fmla="*/ 541 h 541"/>
              <a:gd name="T2" fmla="*/ 66 w 499"/>
              <a:gd name="T3" fmla="*/ 276 h 541"/>
              <a:gd name="T4" fmla="*/ 182 w 499"/>
              <a:gd name="T5" fmla="*/ 88 h 541"/>
              <a:gd name="T6" fmla="*/ 342 w 499"/>
              <a:gd name="T7" fmla="*/ 0 h 541"/>
              <a:gd name="T8" fmla="*/ 499 w 499"/>
              <a:gd name="T9" fmla="*/ 88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9" h="541">
                <a:moveTo>
                  <a:pt x="0" y="541"/>
                </a:moveTo>
                <a:cubicBezTo>
                  <a:pt x="11" y="497"/>
                  <a:pt x="36" y="352"/>
                  <a:pt x="66" y="276"/>
                </a:cubicBezTo>
                <a:cubicBezTo>
                  <a:pt x="96" y="200"/>
                  <a:pt x="136" y="134"/>
                  <a:pt x="182" y="88"/>
                </a:cubicBezTo>
                <a:cubicBezTo>
                  <a:pt x="228" y="42"/>
                  <a:pt x="289" y="0"/>
                  <a:pt x="342" y="0"/>
                </a:cubicBezTo>
                <a:cubicBezTo>
                  <a:pt x="395" y="0"/>
                  <a:pt x="466" y="70"/>
                  <a:pt x="499" y="88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none" w="med" len="med"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17467" name="Freeform 59"/>
          <p:cNvSpPr>
            <a:spLocks/>
          </p:cNvSpPr>
          <p:nvPr/>
        </p:nvSpPr>
        <p:spPr bwMode="auto">
          <a:xfrm>
            <a:off x="6433440" y="2008388"/>
            <a:ext cx="792163" cy="858837"/>
          </a:xfrm>
          <a:custGeom>
            <a:avLst/>
            <a:gdLst>
              <a:gd name="T0" fmla="*/ 0 w 499"/>
              <a:gd name="T1" fmla="*/ 541 h 541"/>
              <a:gd name="T2" fmla="*/ 66 w 499"/>
              <a:gd name="T3" fmla="*/ 276 h 541"/>
              <a:gd name="T4" fmla="*/ 182 w 499"/>
              <a:gd name="T5" fmla="*/ 88 h 541"/>
              <a:gd name="T6" fmla="*/ 342 w 499"/>
              <a:gd name="T7" fmla="*/ 0 h 541"/>
              <a:gd name="T8" fmla="*/ 499 w 499"/>
              <a:gd name="T9" fmla="*/ 88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9" h="541">
                <a:moveTo>
                  <a:pt x="0" y="541"/>
                </a:moveTo>
                <a:cubicBezTo>
                  <a:pt x="11" y="497"/>
                  <a:pt x="36" y="352"/>
                  <a:pt x="66" y="276"/>
                </a:cubicBezTo>
                <a:cubicBezTo>
                  <a:pt x="96" y="200"/>
                  <a:pt x="136" y="134"/>
                  <a:pt x="182" y="88"/>
                </a:cubicBezTo>
                <a:cubicBezTo>
                  <a:pt x="228" y="42"/>
                  <a:pt x="289" y="0"/>
                  <a:pt x="342" y="0"/>
                </a:cubicBezTo>
                <a:cubicBezTo>
                  <a:pt x="395" y="0"/>
                  <a:pt x="466" y="70"/>
                  <a:pt x="499" y="88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17468" name="Freeform 60"/>
          <p:cNvSpPr>
            <a:spLocks/>
          </p:cNvSpPr>
          <p:nvPr/>
        </p:nvSpPr>
        <p:spPr bwMode="auto">
          <a:xfrm flipH="1" flipV="1">
            <a:off x="6693790" y="3573663"/>
            <a:ext cx="792163" cy="858837"/>
          </a:xfrm>
          <a:custGeom>
            <a:avLst/>
            <a:gdLst>
              <a:gd name="T0" fmla="*/ 0 w 499"/>
              <a:gd name="T1" fmla="*/ 541 h 541"/>
              <a:gd name="T2" fmla="*/ 66 w 499"/>
              <a:gd name="T3" fmla="*/ 276 h 541"/>
              <a:gd name="T4" fmla="*/ 182 w 499"/>
              <a:gd name="T5" fmla="*/ 88 h 541"/>
              <a:gd name="T6" fmla="*/ 342 w 499"/>
              <a:gd name="T7" fmla="*/ 0 h 541"/>
              <a:gd name="T8" fmla="*/ 499 w 499"/>
              <a:gd name="T9" fmla="*/ 88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9" h="541">
                <a:moveTo>
                  <a:pt x="0" y="541"/>
                </a:moveTo>
                <a:cubicBezTo>
                  <a:pt x="11" y="497"/>
                  <a:pt x="36" y="352"/>
                  <a:pt x="66" y="276"/>
                </a:cubicBezTo>
                <a:cubicBezTo>
                  <a:pt x="96" y="200"/>
                  <a:pt x="136" y="134"/>
                  <a:pt x="182" y="88"/>
                </a:cubicBezTo>
                <a:cubicBezTo>
                  <a:pt x="228" y="42"/>
                  <a:pt x="289" y="0"/>
                  <a:pt x="342" y="0"/>
                </a:cubicBezTo>
                <a:cubicBezTo>
                  <a:pt x="395" y="0"/>
                  <a:pt x="466" y="70"/>
                  <a:pt x="499" y="88"/>
                </a:cubicBezTo>
              </a:path>
            </a:pathLst>
          </a:custGeom>
          <a:noFill/>
          <a:ln w="28575" cmpd="sng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17472" name="Text Box 64"/>
          <p:cNvSpPr txBox="1">
            <a:spLocks noChangeArrowheads="1"/>
          </p:cNvSpPr>
          <p:nvPr/>
        </p:nvSpPr>
        <p:spPr bwMode="auto">
          <a:xfrm>
            <a:off x="10056813" y="6527801"/>
            <a:ext cx="792162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altLang="es-PE" sz="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Franklin Gothic Book" panose="020B0503020102020204"/>
                <a:ea typeface="+mn-ea"/>
                <a:cs typeface="+mn-cs"/>
              </a:rPr>
              <a:t>MHH</a:t>
            </a:r>
          </a:p>
        </p:txBody>
      </p:sp>
      <p:sp>
        <p:nvSpPr>
          <p:cNvPr id="66" name="Rectangle 5"/>
          <p:cNvSpPr>
            <a:spLocks noChangeArrowheads="1"/>
          </p:cNvSpPr>
          <p:nvPr/>
        </p:nvSpPr>
        <p:spPr bwMode="auto">
          <a:xfrm>
            <a:off x="1524000" y="-27384"/>
            <a:ext cx="9144000" cy="863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altLang="es-PE" sz="2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ARIANDO EL CAMPO MAGNETICO</a:t>
            </a:r>
            <a:endParaRPr kumimoji="0" lang="es-ES" altLang="es-PE" sz="24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6898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96296E-6 L 0.14965 -2.96296E-6 " pathEditMode="relative" ptsTypes="AA">
                                      <p:cBhvr>
                                        <p:cTn id="6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965 2.96296E-6 L 0.0059 0.0004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87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65" grpId="0" animBg="1"/>
      <p:bldP spid="17465" grpId="1" animBg="1"/>
      <p:bldP spid="17466" grpId="0" animBg="1"/>
      <p:bldP spid="17466" grpId="1" animBg="1"/>
      <p:bldP spid="17467" grpId="0" animBg="1"/>
      <p:bldP spid="17467" grpId="1" animBg="1"/>
      <p:bldP spid="17468" grpId="0" animBg="1"/>
      <p:bldP spid="17468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560832" y="414528"/>
            <a:ext cx="10058400" cy="688848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s-ES_tradnl" sz="2800" b="1" dirty="0"/>
              <a:t>TRANSFORMADORES SECOS ENCAPSULADOS EN RESINA EPOXI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463296" y="1760389"/>
            <a:ext cx="7132320" cy="4177115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s-ES_tradnl" sz="3600" b="1" dirty="0"/>
              <a:t>Características Generales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/>
              <a:t>Son refrigerados en aire con aislación clase F, utilizándose resina epoxi como medio de protección de los arrollamientos, siendo innecesario cualquier mantenimiento posterior a la instalación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/>
              <a:t>Potencias normalizadas desde 100 hasta 2500 </a:t>
            </a:r>
            <a:r>
              <a:rPr lang="es-ES_tradnl" sz="2800" dirty="0" err="1"/>
              <a:t>kVA</a:t>
            </a:r>
            <a:r>
              <a:rPr lang="es-ES_tradnl" sz="2800" dirty="0"/>
              <a:t>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/>
              <a:t>Tensiones primarias de 13.2, 15, 25, 33 y 35 </a:t>
            </a:r>
            <a:r>
              <a:rPr lang="es-ES_tradnl" sz="2800" dirty="0" err="1"/>
              <a:t>kV</a:t>
            </a:r>
            <a:endParaRPr lang="es-ES_tradnl" sz="28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s-ES_tradnl" sz="2800" dirty="0"/>
              <a:t>Frecuencias de 50 y 60 Hz.</a:t>
            </a:r>
          </a:p>
        </p:txBody>
      </p:sp>
      <p:pic>
        <p:nvPicPr>
          <p:cNvPr id="13316" name="Picture 5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442" y="2314151"/>
            <a:ext cx="2958910" cy="3371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870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707136" y="256032"/>
            <a:ext cx="6364224" cy="786384"/>
          </a:xfrm>
        </p:spPr>
        <p:txBody>
          <a:bodyPr/>
          <a:lstStyle/>
          <a:p>
            <a:pPr eaLnBrk="1" hangingPunct="1">
              <a:defRPr/>
            </a:pPr>
            <a:r>
              <a:rPr lang="es-ES_tradnl" sz="4000" b="1" dirty="0"/>
              <a:t>TRANSFORMADORES RURAL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707136" y="1845734"/>
            <a:ext cx="5876544" cy="4131734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s-ES_tradnl" sz="4000" b="1" dirty="0"/>
              <a:t>Descripción:</a:t>
            </a:r>
          </a:p>
          <a:p>
            <a:pPr eaLnBrk="1" hangingPunct="1">
              <a:defRPr/>
            </a:pPr>
            <a:r>
              <a:rPr lang="es-ES_tradnl" sz="2400" dirty="0" smtClean="0"/>
              <a:t>Están diseñados para instalación </a:t>
            </a:r>
            <a:r>
              <a:rPr lang="es-ES_tradnl" sz="2400" dirty="0" err="1" smtClean="0"/>
              <a:t>monoposte</a:t>
            </a:r>
            <a:r>
              <a:rPr lang="es-ES_tradnl" sz="2400" dirty="0" smtClean="0"/>
              <a:t> en redes de electrificación suburbanas </a:t>
            </a:r>
            <a:r>
              <a:rPr lang="es-ES_tradnl" sz="2400" dirty="0" err="1" smtClean="0"/>
              <a:t>monofilares</a:t>
            </a:r>
            <a:r>
              <a:rPr lang="es-ES_tradnl" sz="2400" dirty="0" smtClean="0"/>
              <a:t>, bifilares y </a:t>
            </a:r>
            <a:r>
              <a:rPr lang="es-ES_tradnl" sz="2400" dirty="0" err="1" smtClean="0"/>
              <a:t>trifilares</a:t>
            </a:r>
            <a:r>
              <a:rPr lang="es-ES_tradnl" sz="2400" dirty="0" smtClean="0"/>
              <a:t>, de 7.6, 13.2 y 15 </a:t>
            </a:r>
            <a:r>
              <a:rPr lang="es-ES_tradnl" sz="2400" dirty="0" err="1" smtClean="0"/>
              <a:t>kV</a:t>
            </a:r>
            <a:r>
              <a:rPr lang="es-ES_tradnl" sz="2400" dirty="0" smtClean="0"/>
              <a:t>.</a:t>
            </a:r>
          </a:p>
          <a:p>
            <a:pPr eaLnBrk="1" hangingPunct="1">
              <a:defRPr/>
            </a:pPr>
            <a:r>
              <a:rPr lang="es-ES_tradnl" sz="2400" dirty="0" smtClean="0"/>
              <a:t>En redes </a:t>
            </a:r>
            <a:r>
              <a:rPr lang="es-ES_tradnl" sz="2400" dirty="0" err="1" smtClean="0"/>
              <a:t>trifilares</a:t>
            </a:r>
            <a:r>
              <a:rPr lang="es-ES_tradnl" sz="2400" dirty="0" smtClean="0"/>
              <a:t> se pueden utilizar transformadores trifásicos o como alternativa 3 monofásicos.</a:t>
            </a:r>
          </a:p>
        </p:txBody>
      </p:sp>
      <p:pic>
        <p:nvPicPr>
          <p:cNvPr id="17412" name="Picture 5" descr="rura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4400" y="1931078"/>
            <a:ext cx="3700029" cy="3736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393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1" descr="Foto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755" y="2394840"/>
            <a:ext cx="3617279" cy="337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ES_tradnl" sz="4000" b="1"/>
              <a:t>TRANSFORMADORES RURALES</a:t>
            </a:r>
          </a:p>
        </p:txBody>
      </p:sp>
      <p:pic>
        <p:nvPicPr>
          <p:cNvPr id="18436" name="Picture 5" descr="rural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03" y="2096771"/>
            <a:ext cx="3382072" cy="341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9" descr="rural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3090" y="1886205"/>
            <a:ext cx="3489387" cy="422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370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75488" y="292608"/>
            <a:ext cx="7705344" cy="774192"/>
          </a:xfrm>
        </p:spPr>
        <p:txBody>
          <a:bodyPr/>
          <a:lstStyle/>
          <a:p>
            <a:pPr eaLnBrk="1" hangingPunct="1">
              <a:defRPr/>
            </a:pPr>
            <a:r>
              <a:rPr lang="es-ES_tradnl" sz="4000" b="1" dirty="0"/>
              <a:t>TRANSFORMADORES SUBTERRÁNEO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882310"/>
            <a:ext cx="4608576" cy="349436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s-ES_tradnl" sz="4000" b="1" dirty="0"/>
              <a:t>Aplicaciones</a:t>
            </a:r>
          </a:p>
          <a:p>
            <a:pPr eaLnBrk="1" hangingPunct="1">
              <a:defRPr/>
            </a:pPr>
            <a:r>
              <a:rPr lang="es-ES_tradnl" sz="2800" dirty="0" smtClean="0"/>
              <a:t>Transformador de construcción adecuada para ser instalado en cámaras, en cualquier nivel, pudiendo ser utilizado donde haya posibilidad de inmersión de cualquier naturaleza.</a:t>
            </a:r>
          </a:p>
        </p:txBody>
      </p:sp>
      <p:pic>
        <p:nvPicPr>
          <p:cNvPr id="19460" name="Picture 4" descr="transformadorSubterraneos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15" t="16667" r="20273" b="17334"/>
          <a:stretch>
            <a:fillRect/>
          </a:stretch>
        </p:blipFill>
        <p:spPr bwMode="auto">
          <a:xfrm>
            <a:off x="5904168" y="3267457"/>
            <a:ext cx="3337368" cy="3485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064" y="874777"/>
            <a:ext cx="3460212" cy="2465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87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 Título"/>
          <p:cNvSpPr>
            <a:spLocks noGrp="1"/>
          </p:cNvSpPr>
          <p:nvPr>
            <p:ph type="title"/>
          </p:nvPr>
        </p:nvSpPr>
        <p:spPr>
          <a:xfrm>
            <a:off x="903482" y="475488"/>
            <a:ext cx="5344476" cy="544488"/>
          </a:xfrm>
        </p:spPr>
        <p:txBody>
          <a:bodyPr>
            <a:noAutofit/>
          </a:bodyPr>
          <a:lstStyle/>
          <a:p>
            <a:r>
              <a:rPr lang="es-CO" sz="4000" dirty="0"/>
              <a:t>Corrientes de Foucault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087" y="2497871"/>
            <a:ext cx="6505266" cy="136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9584" y="1976257"/>
            <a:ext cx="3947136" cy="396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13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41376" y="633984"/>
            <a:ext cx="4913376" cy="603504"/>
          </a:xfrm>
        </p:spPr>
        <p:txBody>
          <a:bodyPr>
            <a:normAutofit fontScale="90000"/>
          </a:bodyPr>
          <a:lstStyle/>
          <a:p>
            <a:r>
              <a:rPr lang="es-AR" b="1" dirty="0" smtClean="0"/>
              <a:t>Histéresis magnética</a:t>
            </a:r>
            <a:endParaRPr lang="es-AR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376" y="2293570"/>
            <a:ext cx="6538789" cy="2753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2139" y="2130703"/>
            <a:ext cx="4304345" cy="334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803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2" cstate="print"/>
          <a:srcRect l="24223" t="56672" r="17873" b="10941"/>
          <a:stretch>
            <a:fillRect/>
          </a:stretch>
        </p:blipFill>
        <p:spPr bwMode="auto">
          <a:xfrm>
            <a:off x="1379984" y="1122456"/>
            <a:ext cx="8892480" cy="2914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1847528" y="260649"/>
            <a:ext cx="84249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ESIGNACIÓN DE LA REFRIGERACIÓN  DE TRANSFORMADORES </a:t>
            </a:r>
            <a:endParaRPr kumimoji="0" lang="es-ES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451104" y="4036798"/>
            <a:ext cx="102656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NAN: </a:t>
            </a:r>
            <a:r>
              <a:rPr kumimoji="0" lang="es-AR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rafo</a:t>
            </a:r>
            <a:r>
              <a:rPr kumimoji="0" lang="es-A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en baño de aceite, convección natural; refrigerante secundario, aire con convección natura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ONAF: </a:t>
            </a:r>
            <a:r>
              <a:rPr kumimoji="0" lang="es-AR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rafo</a:t>
            </a:r>
            <a:r>
              <a:rPr kumimoji="0" lang="es-A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en baño de aceite, convección natural; refrigerante secundario, aire con convección forzad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Para transformadores secos se usan dos letras, ej. AN: aire, convección natural.</a:t>
            </a:r>
            <a:endParaRPr kumimoji="0" lang="es-E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297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5776" y="-4781"/>
            <a:ext cx="9137630" cy="686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1471864" y="89572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81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2081" y="-102046"/>
            <a:ext cx="9121835" cy="6874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Rectángulo"/>
          <p:cNvSpPr/>
          <p:nvPr/>
        </p:nvSpPr>
        <p:spPr>
          <a:xfrm>
            <a:off x="1703512" y="59854"/>
            <a:ext cx="1296144" cy="7647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s-A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1508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554736" y="362712"/>
            <a:ext cx="4322064" cy="100279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4800" b="1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ransformador</a:t>
            </a:r>
            <a:r>
              <a:rPr kumimoji="0" lang="es-AR" sz="5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554736" y="1537722"/>
            <a:ext cx="5455920" cy="375360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s-A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l bobinado por donde ingresa la energía se llama primario, esta conectado a una red de corriente alterna y el flujo que se a producido en su circuito magnético alcanza las dos bobinas.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s-A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l flujo por donde egresa la energía de lo denomina secundario </a:t>
            </a: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511" y="1537722"/>
            <a:ext cx="5534163" cy="4145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5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6" name="Object 4"/>
          <p:cNvGraphicFramePr>
            <a:graphicFrameLocks noChangeAspect="1"/>
          </p:cNvGraphicFramePr>
          <p:nvPr>
            <p:extLst/>
          </p:nvPr>
        </p:nvGraphicFramePr>
        <p:xfrm>
          <a:off x="1524000" y="836216"/>
          <a:ext cx="9144000" cy="6021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Documento de imagen" r:id="rId3" imgW="5543640" imgH="2933640" progId="Documento de Imaging">
                  <p:embed/>
                </p:oleObj>
              </mc:Choice>
              <mc:Fallback>
                <p:oleObj name="Documento de imagen" r:id="rId3" imgW="5543640" imgH="2933640" progId="Documento de Imaging">
                  <p:embed/>
                  <p:pic>
                    <p:nvPicPr>
                      <p:cNvPr id="38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36216"/>
                        <a:ext cx="9144000" cy="6021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524000" y="-27384"/>
            <a:ext cx="9144000" cy="8636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altLang="es-PE" sz="2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ARIANDO EL CAMPO MAGNETICO</a:t>
            </a:r>
            <a:endParaRPr kumimoji="0" lang="es-ES" altLang="es-PE" sz="24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041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2 Marcador de contenido"/>
              <p:cNvSpPr txBox="1">
                <a:spLocks/>
              </p:cNvSpPr>
              <p:nvPr/>
            </p:nvSpPr>
            <p:spPr>
              <a:xfrm>
                <a:off x="4864847" y="1669121"/>
                <a:ext cx="5852160" cy="4712208"/>
              </a:xfrm>
              <a:prstGeom prst="rect">
                <a:avLst/>
              </a:prstGeom>
            </p:spPr>
            <p:txBody>
              <a:bodyPr/>
              <a:lstStyle>
                <a:lvl1pPr marL="274320" indent="-274320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95000"/>
                  <a:buFont typeface="Wingdings 2"/>
                  <a:buChar char=""/>
                  <a:defRPr kumimoji="0" sz="2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46888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5000"/>
                  <a:buFont typeface="Wingdings 2"/>
                  <a:buChar char="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246888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210312" algn="l" rtl="0" eaLnBrk="1" latinLnBrk="0" hangingPunct="1">
                  <a:spcBef>
                    <a:spcPct val="20000"/>
                  </a:spcBef>
                  <a:buClr>
                    <a:schemeClr val="accent3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210312" algn="l" rtl="0" eaLnBrk="1" latinLnBrk="0" hangingPunct="1">
                  <a:spcBef>
                    <a:spcPct val="20000"/>
                  </a:spcBef>
                  <a:buClr>
                    <a:schemeClr val="accent4"/>
                  </a:buClr>
                  <a:buSzPct val="65000"/>
                  <a:buFont typeface="Wingdings 2"/>
                  <a:buChar char=""/>
                  <a:defRPr kumimoji="0"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210312" algn="l" rtl="0" eaLnBrk="1" latinLnBrk="0" hangingPunct="1">
                  <a:spcBef>
                    <a:spcPct val="20000"/>
                  </a:spcBef>
                  <a:buClr>
                    <a:schemeClr val="accent5"/>
                  </a:buClr>
                  <a:buSzPct val="80000"/>
                  <a:buFont typeface="Wingdings 2"/>
                  <a:buChar char="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920240" indent="-182880" algn="l" rtl="0" eaLnBrk="1" latinLnBrk="0" hangingPunct="1">
                  <a:spcBef>
                    <a:spcPct val="20000"/>
                  </a:spcBef>
                  <a:buClr>
                    <a:schemeClr val="accent6"/>
                  </a:buClr>
                  <a:buSzPct val="80000"/>
                  <a:buFont typeface="Wingdings 2"/>
                  <a:buChar char="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19456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Char char="•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468880" indent="-182880" algn="l" rtl="0" eaLnBrk="1" latinLnBrk="0" hangingPunct="1">
                  <a:spcBef>
                    <a:spcPct val="20000"/>
                  </a:spcBef>
                  <a:buClr>
                    <a:schemeClr val="tx2"/>
                  </a:buClr>
                  <a:buFontTx/>
                  <a:buChar char="•"/>
                  <a:defRPr kumimoji="0" sz="14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r>
                  <a:rPr kumimoji="0" lang="es-AR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Una I</a:t>
                </a:r>
                <a:r>
                  <a:rPr kumimoji="0" lang="es-A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0 (</a:t>
                </a:r>
                <a:r>
                  <a:rPr kumimoji="0" lang="es-AR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intensidad de  corriente) origina una flujo </a:t>
                </a:r>
                <a14:m>
                  <m:oMath xmlns:m="http://schemas.openxmlformats.org/officeDocument/2006/math">
                    <m:r>
                      <a:rPr kumimoji="0" lang="es-AR" sz="2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+mn-cs"/>
                      </a:rPr>
                      <m:t>∅</m:t>
                    </m:r>
                  </m:oMath>
                </a14:m>
                <a:r>
                  <a:rPr kumimoji="0" lang="es-AR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: (minúscula instantáneo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endParaRPr kumimoji="0" lang="es-AR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endParaRPr kumimoji="0" lang="es-AR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endParaRPr kumimoji="0" lang="es-AR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endParaRPr kumimoji="0" lang="es-AR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r>
                  <a:rPr kumimoji="0" lang="es-AR" sz="2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Mayúscula eficaz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>
                    <a:srgbClr val="0BD0D9"/>
                  </a:buClr>
                  <a:buSzPct val="95000"/>
                  <a:buFont typeface="Wingdings 2"/>
                  <a:buNone/>
                  <a:tabLst/>
                  <a:defRPr/>
                </a:pPr>
                <a:endParaRPr kumimoji="0" lang="es-AR" sz="2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2 Marcador de contenid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47" y="1669121"/>
                <a:ext cx="5852160" cy="4712208"/>
              </a:xfrm>
              <a:prstGeom prst="rect">
                <a:avLst/>
              </a:prstGeom>
              <a:blipFill>
                <a:blip r:embed="rId3"/>
                <a:stretch>
                  <a:fillRect l="-1875" t="-1035" r="-2292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1 Título"/>
          <p:cNvSpPr txBox="1">
            <a:spLocks/>
          </p:cNvSpPr>
          <p:nvPr/>
        </p:nvSpPr>
        <p:spPr>
          <a:xfrm>
            <a:off x="-823646" y="237696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5000" b="1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ransformador Ideal</a:t>
            </a:r>
            <a:endParaRPr kumimoji="0" lang="es-AR" sz="5000" b="0" i="0" u="none" strike="noStrike" kern="120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3" name="2 Marcador de contenido"/>
          <p:cNvSpPr txBox="1">
            <a:spLocks/>
          </p:cNvSpPr>
          <p:nvPr/>
        </p:nvSpPr>
        <p:spPr>
          <a:xfrm>
            <a:off x="1981200" y="1556792"/>
            <a:ext cx="8686800" cy="4824536"/>
          </a:xfrm>
          <a:prstGeom prst="rect">
            <a:avLst/>
          </a:prstGeom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BD0D9"/>
              </a:buClr>
              <a:buSzPct val="95000"/>
              <a:buFont typeface="+mj-lt"/>
              <a:buAutoNum type="arabicPeriod"/>
              <a:tabLst/>
              <a:defRPr/>
            </a:pPr>
            <a:endParaRPr kumimoji="0" lang="es-AR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4" name="Picture 2" descr="C:\Users\Le0\Pictures\idtran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152" y="2127669"/>
            <a:ext cx="3623935" cy="32356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4 CuadroTexto"/>
              <p:cNvSpPr txBox="1"/>
              <p:nvPr/>
            </p:nvSpPr>
            <p:spPr>
              <a:xfrm>
                <a:off x="5638801" y="3489609"/>
                <a:ext cx="11507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b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4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1" y="3489609"/>
                <a:ext cx="1150763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6 CuadroTexto"/>
              <p:cNvSpPr txBox="1"/>
              <p:nvPr/>
            </p:nvSpPr>
            <p:spPr>
              <a:xfrm>
                <a:off x="5243246" y="3137416"/>
                <a:ext cx="2162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𝑎𝑐𝑐𝑖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ó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𝑛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 =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𝑟𝑒𝑎𝑐𝑐𝑖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ó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𝑛</m:t>
                      </m:r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6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246" y="3137416"/>
                <a:ext cx="2162708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7 CuadroTexto"/>
              <p:cNvSpPr txBox="1"/>
              <p:nvPr/>
            </p:nvSpPr>
            <p:spPr>
              <a:xfrm>
                <a:off x="5679969" y="3945002"/>
                <a:ext cx="9985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b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𝑢</m:t>
                          </m:r>
                        </m:e>
                        <m:sub>
                          <m:r>
                            <a:rPr kumimoji="0" lang="es-AR" sz="18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7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9969" y="3945002"/>
                <a:ext cx="99854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8 CuadroTexto"/>
              <p:cNvSpPr txBox="1"/>
              <p:nvPr/>
            </p:nvSpPr>
            <p:spPr>
              <a:xfrm>
                <a:off x="5191445" y="3753934"/>
                <a:ext cx="2162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𝑎𝑐𝑐𝑖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ó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𝑛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 =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𝑟𝑒𝑎𝑐𝑐𝑖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ó</m:t>
                      </m:r>
                      <m:r>
                        <a:rPr kumimoji="0" lang="es-AR" sz="18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𝑛</m:t>
                      </m:r>
                    </m:oMath>
                  </m:oMathPara>
                </a14:m>
                <a:endParaRPr kumimoji="0" lang="es-A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8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445" y="3753934"/>
                <a:ext cx="2162708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9 CuadroTexto"/>
              <p:cNvSpPr txBox="1"/>
              <p:nvPr/>
            </p:nvSpPr>
            <p:spPr>
              <a:xfrm>
                <a:off x="5413042" y="5531160"/>
                <a:ext cx="3243517" cy="850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s-AR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𝑉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s-AR" sz="3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AR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s-AR" sz="3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AR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es-AR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s-AR" sz="32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𝐼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𝐼</m:t>
                            </m:r>
                          </m:e>
                          <m:sub>
                            <m:r>
                              <a:rPr kumimoji="0" lang="es-AR" sz="3200" b="0" i="1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kumimoji="0" lang="es-AR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=K</a:t>
                </a:r>
              </a:p>
            </p:txBody>
          </p:sp>
        </mc:Choice>
        <mc:Fallback xmlns="">
          <p:sp>
            <p:nvSpPr>
              <p:cNvPr id="10" name="9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3042" y="5531160"/>
                <a:ext cx="3243517" cy="850169"/>
              </a:xfrm>
              <a:prstGeom prst="rect">
                <a:avLst/>
              </a:prstGeom>
              <a:blipFill>
                <a:blip r:embed="rId9"/>
                <a:stretch>
                  <a:fillRect r="-3759" b="-4286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187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HP\Downloads\Circuito real transformad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224" y="2202301"/>
            <a:ext cx="9144000" cy="2794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1 Título"/>
          <p:cNvSpPr txBox="1">
            <a:spLocks/>
          </p:cNvSpPr>
          <p:nvPr/>
        </p:nvSpPr>
        <p:spPr>
          <a:xfrm>
            <a:off x="286512" y="557784"/>
            <a:ext cx="8229600" cy="1143000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5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ircuito transformador real </a:t>
            </a:r>
            <a:endParaRPr kumimoji="0" lang="es-AR" sz="5000" b="0" i="0" u="none" strike="noStrike" kern="120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94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642824" y="314895"/>
            <a:ext cx="467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ircuito equivalente</a:t>
            </a:r>
            <a:endParaRPr kumimoji="0" lang="es-E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3" name="2 CuadroTexto"/>
          <p:cNvSpPr txBox="1"/>
          <p:nvPr/>
        </p:nvSpPr>
        <p:spPr>
          <a:xfrm>
            <a:off x="349064" y="1532017"/>
            <a:ext cx="526040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Se inicia reduciendo ambos de devanados al mismo número de espiras. Generalmente se reduce el secundario al primario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Quiere decir que se sustituye el transformador original por otro, que tiene el mismo primario con N1 espiras y un  nuevo secundario con un número de espiras N´2 igual a N1 </a:t>
            </a:r>
            <a:endParaRPr kumimoji="0" lang="es-E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6272" y="1532017"/>
            <a:ext cx="5846687" cy="1786983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981" y="3882961"/>
            <a:ext cx="4825242" cy="1932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85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2514464" y="617155"/>
            <a:ext cx="65527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Reducción del secundario al primario </a:t>
            </a:r>
            <a:endParaRPr kumimoji="0" lang="es-E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CuadroTexto"/>
              <p:cNvSpPr txBox="1"/>
              <p:nvPr/>
            </p:nvSpPr>
            <p:spPr>
              <a:xfrm>
                <a:off x="1847528" y="2348881"/>
                <a:ext cx="8532440" cy="3355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AR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/>
                    <a:ea typeface="+mn-ea"/>
                    <a:cs typeface="+mn-cs"/>
                  </a:rPr>
                  <a:t>En el transformador real se cumple que 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s-AR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𝐸</m:t>
                              </m:r>
                            </m:e>
                            <m:sub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𝐸</m:t>
                              </m:r>
                            </m:e>
                            <m:sub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s-AR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s-AR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𝑁</m:t>
                              </m:r>
                            </m:e>
                            <m:sub>
                              <m:r>
                                <a:rPr kumimoji="0" lang="es-AR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s-AR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s-AR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𝑚</m:t>
                      </m:r>
                    </m:oMath>
                  </m:oMathPara>
                </a14:m>
                <a:endParaRPr kumimoji="0" lang="es-A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s-AR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s-E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El transformador equivalente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𝐸</m:t>
                            </m:r>
                          </m:e>
                          <m:sub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𝑁</m:t>
                            </m:r>
                          </m:e>
                          <m:sub>
                            <m:r>
                              <a:rPr kumimoji="0" lang="es-AR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1       </m:t>
                    </m:r>
                  </m:oMath>
                </a14:m>
                <a:r>
                  <a:rPr kumimoji="0" lang="es-E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onstantia"/>
                    <a:ea typeface="+mn-ea"/>
                    <a:cs typeface="+mn-cs"/>
                  </a:rPr>
                  <a:t>    =&g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𝐸</m:t>
                        </m:r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´</m:t>
                        </m:r>
                      </m:e>
                      <m:sub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=</m:t>
                    </m:r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𝑚</m:t>
                    </m:r>
                    <m:r>
                      <a:rPr kumimoji="0" lang="es-AR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.</m:t>
                    </m:r>
                    <m:sSub>
                      <m:sSubPr>
                        <m:ctrlP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𝐸</m:t>
                        </m:r>
                      </m:e>
                      <m:sub>
                        <m:r>
                          <a:rPr kumimoji="0" lang="es-AR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</m:oMath>
                </a14:m>
                <a:endParaRPr kumimoji="0" lang="es-E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nstantia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2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28" y="2348881"/>
                <a:ext cx="8532440" cy="3355919"/>
              </a:xfrm>
              <a:prstGeom prst="rect">
                <a:avLst/>
              </a:prstGeom>
              <a:blipFill>
                <a:blip r:embed="rId2"/>
                <a:stretch>
                  <a:fillRect l="-1429" t="-1815"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3 CuadroTexto"/>
          <p:cNvSpPr txBox="1"/>
          <p:nvPr/>
        </p:nvSpPr>
        <p:spPr>
          <a:xfrm>
            <a:off x="2063552" y="1741683"/>
            <a:ext cx="6552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F.e.m.s</a:t>
            </a:r>
            <a:r>
              <a:rPr kumimoji="0" lang="es-AR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. y tensiones:</a:t>
            </a:r>
            <a:endParaRPr kumimoji="0" lang="es-E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232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-323088" y="362712"/>
            <a:ext cx="10052304" cy="81991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ircuito equivalente reducido al primario</a:t>
            </a:r>
          </a:p>
        </p:txBody>
      </p:sp>
      <p:pic>
        <p:nvPicPr>
          <p:cNvPr id="7170" name="Picture 2" descr="C:\Users\AHP\Downloads\Circuito equivalente reducido al primari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388" y="1706118"/>
            <a:ext cx="8915400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467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 txBox="1">
            <a:spLocks/>
          </p:cNvSpPr>
          <p:nvPr/>
        </p:nvSpPr>
        <p:spPr>
          <a:xfrm>
            <a:off x="256032" y="435864"/>
            <a:ext cx="9729216" cy="697992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AR" sz="40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ircuito equivalente reducido al secundario</a:t>
            </a:r>
          </a:p>
        </p:txBody>
      </p:sp>
      <p:pic>
        <p:nvPicPr>
          <p:cNvPr id="8194" name="Picture 2" descr="C:\Users\AHP\Downloads\Circuito equivalente reducido al secundari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681" y="1672590"/>
            <a:ext cx="8848725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196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ej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1628800"/>
            <a:ext cx="8784976" cy="504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1524000" y="1"/>
            <a:ext cx="9144000" cy="1052736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MX" altLang="es-PE" sz="2400" b="0" i="0" u="none" strike="noStrike" kern="1200" cap="none" spc="0" normalizeH="0" baseline="0" noProof="0" dirty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ARIANDO EL AREA</a:t>
            </a:r>
            <a:endParaRPr kumimoji="0" lang="es-ES" altLang="es-PE" sz="2400" b="0" i="0" u="none" strike="noStrike" kern="1200" cap="none" spc="0" normalizeH="0" baseline="0" noProof="0" dirty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1509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42696" y="101600"/>
            <a:ext cx="8782304" cy="546100"/>
          </a:xfrm>
        </p:spPr>
        <p:txBody>
          <a:bodyPr>
            <a:noAutofit/>
          </a:bodyPr>
          <a:lstStyle/>
          <a:p>
            <a:r>
              <a:rPr lang="es-AR" sz="3600" dirty="0"/>
              <a:t>Introducción a las máquinas eléctricas.</a:t>
            </a:r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896" y="800099"/>
            <a:ext cx="7537704" cy="5852805"/>
          </a:xfrm>
        </p:spPr>
      </p:pic>
    </p:spTree>
    <p:extLst>
      <p:ext uri="{BB962C8B-B14F-4D97-AF65-F5344CB8AC3E}">
        <p14:creationId xmlns:p14="http://schemas.microsoft.com/office/powerpoint/2010/main" val="1207392592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22238"/>
            <a:ext cx="8229600" cy="639762"/>
          </a:xfrm>
        </p:spPr>
        <p:txBody>
          <a:bodyPr/>
          <a:lstStyle/>
          <a:p>
            <a:pPr algn="l"/>
            <a:r>
              <a:rPr lang="es-ES" altLang="es-PE" sz="3200" b="1" dirty="0">
                <a:solidFill>
                  <a:srgbClr val="000066"/>
                </a:solidFill>
                <a:latin typeface="Eurostile" pitchFamily="34" charset="0"/>
              </a:rPr>
              <a:t>De los experimentos de Faraday </a:t>
            </a:r>
            <a:endParaRPr lang="es-ES_tradnl" altLang="es-PE" sz="3200" b="1" dirty="0">
              <a:solidFill>
                <a:srgbClr val="000066"/>
              </a:solidFill>
              <a:latin typeface="Eurostile" pitchFamily="34" charset="0"/>
            </a:endParaRPr>
          </a:p>
        </p:txBody>
      </p:sp>
      <p:sp>
        <p:nvSpPr>
          <p:cNvPr id="146435" name="Line 3"/>
          <p:cNvSpPr>
            <a:spLocks noChangeShapeType="1"/>
          </p:cNvSpPr>
          <p:nvPr/>
        </p:nvSpPr>
        <p:spPr bwMode="auto">
          <a:xfrm>
            <a:off x="1524000" y="762000"/>
            <a:ext cx="91440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s-PE" sz="1800" b="0" i="0" u="none" strike="noStrike" kern="1200" cap="none" spc="0" normalizeH="0" baseline="-2500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Franklin Gothic Book" panose="020B0503020102020204"/>
              <a:ea typeface="+mn-ea"/>
              <a:cs typeface="+mn-cs"/>
            </a:endParaRP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1981200" y="838200"/>
            <a:ext cx="8458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Wingdings" pitchFamily="2" charset="2"/>
              <a:buNone/>
              <a:tabLst/>
              <a:defRPr/>
            </a:pPr>
            <a:endParaRPr kumimoji="0" lang="es-ES_tradnl" altLang="es-PE" sz="2000" b="1" i="0" u="none" strike="noStrike" kern="1200" cap="none" spc="0" normalizeH="0" baseline="0" noProof="0">
              <a:ln>
                <a:noFill/>
              </a:ln>
              <a:solidFill>
                <a:srgbClr val="3366CC"/>
              </a:solidFill>
              <a:effectLst/>
              <a:uLnTx/>
              <a:uFillTx/>
              <a:latin typeface="Eurostile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Wingdings" pitchFamily="2" charset="2"/>
              <a:buNone/>
              <a:tabLst/>
              <a:defRPr/>
            </a:pPr>
            <a:endParaRPr kumimoji="0" lang="es-ES_tradnl" altLang="es-PE" sz="2000" b="1" i="0" u="none" strike="noStrike" kern="1200" cap="none" spc="0" normalizeH="0" baseline="0" noProof="0">
              <a:ln>
                <a:noFill/>
              </a:ln>
              <a:solidFill>
                <a:srgbClr val="6699FF"/>
              </a:solidFill>
              <a:effectLst/>
              <a:uLnTx/>
              <a:uFillTx/>
              <a:latin typeface="Eurostile" pitchFamily="34" charset="0"/>
              <a:ea typeface="+mn-ea"/>
              <a:cs typeface="+mn-cs"/>
            </a:endParaRPr>
          </a:p>
        </p:txBody>
      </p:sp>
      <p:sp>
        <p:nvSpPr>
          <p:cNvPr id="146444" name="Rectangle 12"/>
          <p:cNvSpPr>
            <a:spLocks noChangeArrowheads="1"/>
          </p:cNvSpPr>
          <p:nvPr/>
        </p:nvSpPr>
        <p:spPr bwMode="auto">
          <a:xfrm>
            <a:off x="1905000" y="836712"/>
            <a:ext cx="8458200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>
                <a:tab pos="363538" algn="l"/>
              </a:tabLst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 la corriente eléctrica que se genera se le llama: “corriente inducida”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Al circuito donde aparece la corriente se le denomina circuito inducido, y al dispositivo que produce (induce) la corriente se denomina inductor.</a:t>
            </a:r>
          </a:p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araday observo que la corriente inducida depende de los siguientes factores:</a:t>
            </a:r>
          </a:p>
          <a:p>
            <a:pPr marL="536575" marR="0" lvl="1" indent="-1730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Char char="o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ólo aparece corriente cuando hay variación en el campo magnético (cambio espacial: el imán o el circuito se mueven o cambio temporal el campo magnético aparece y desaparece)</a:t>
            </a:r>
          </a:p>
          <a:p>
            <a:pPr marL="536575" marR="0" lvl="1" indent="-1730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Char char="o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La corriente es mayor si:</a:t>
            </a:r>
          </a:p>
          <a:p>
            <a:pPr marL="711200" marR="0" lvl="2" indent="-1746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Char char="•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l campo B es más intenso</a:t>
            </a:r>
          </a:p>
          <a:p>
            <a:pPr marL="711200" marR="0" lvl="2" indent="-1746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Char char="•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l circuito tiene una superficie (área) mayor</a:t>
            </a:r>
          </a:p>
          <a:p>
            <a:pPr marL="711200" marR="0" lvl="2" indent="-1746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Char char="•"/>
              <a:tabLst/>
              <a:defRPr/>
            </a:pPr>
            <a:r>
              <a:rPr kumimoji="0" lang="es-ES_tradnl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El cambio es más rápido</a:t>
            </a:r>
          </a:p>
          <a:p>
            <a:pPr marL="363538" marR="0" lvl="2" indent="-363538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s-MX" altLang="es-PE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La inducción electromagnética es el fenómeno que da origen a la producción de una fuerza electromotriz (fem) y de una corriente eléctrica inducida</a:t>
            </a:r>
            <a:endParaRPr kumimoji="0" lang="es-ES_tradnl" altLang="es-PE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SzTx/>
              <a:buFontTx/>
              <a:buNone/>
              <a:tabLst/>
              <a:defRPr/>
            </a:pPr>
            <a:endParaRPr kumimoji="0" lang="es-ES_tradnl" altLang="es-PE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8343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054100" y="266700"/>
            <a:ext cx="7912100" cy="685800"/>
          </a:xfrm>
        </p:spPr>
        <p:txBody>
          <a:bodyPr>
            <a:normAutofit/>
          </a:bodyPr>
          <a:lstStyle/>
          <a:p>
            <a:r>
              <a:rPr lang="es-AR" sz="3600" dirty="0"/>
              <a:t>Introducción a las máquinas eléctricas.</a:t>
            </a:r>
          </a:p>
        </p:txBody>
      </p:sp>
      <p:pic>
        <p:nvPicPr>
          <p:cNvPr id="6" name="Marcador de contenido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651"/>
          <a:stretch/>
        </p:blipFill>
        <p:spPr>
          <a:xfrm>
            <a:off x="825500" y="1778000"/>
            <a:ext cx="5578025" cy="3771900"/>
          </a:xfrm>
        </p:spPr>
      </p:pic>
      <p:pic>
        <p:nvPicPr>
          <p:cNvPr id="7" name="Imagen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815" y="1778000"/>
            <a:ext cx="4928857" cy="379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72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2.xml><?xml version="1.0" encoding="utf-8"?>
<a:theme xmlns:a="http://schemas.openxmlformats.org/drawingml/2006/main" name="Retrospección">
  <a:themeElements>
    <a:clrScheme name="Retrospección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ció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ción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1440</Words>
  <Application>Microsoft Office PowerPoint</Application>
  <PresentationFormat>Panorámica</PresentationFormat>
  <Paragraphs>173</Paragraphs>
  <Slides>55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13</vt:i4>
      </vt:variant>
      <vt:variant>
        <vt:lpstr>Tema</vt:lpstr>
      </vt:variant>
      <vt:variant>
        <vt:i4>2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55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onstantia</vt:lpstr>
      <vt:lpstr>Eurostile</vt:lpstr>
      <vt:lpstr>Franklin Gothic Book</vt:lpstr>
      <vt:lpstr>simbolo</vt:lpstr>
      <vt:lpstr>simbolof</vt:lpstr>
      <vt:lpstr>Symbol</vt:lpstr>
      <vt:lpstr>Times New Roman</vt:lpstr>
      <vt:lpstr>Wingdings</vt:lpstr>
      <vt:lpstr>Wingdings 2</vt:lpstr>
      <vt:lpstr>Crop</vt:lpstr>
      <vt:lpstr>Retrospección</vt:lpstr>
      <vt:lpstr>Documento de imagen</vt:lpstr>
      <vt:lpstr>Equation</vt:lpstr>
      <vt:lpstr>Introducción a las máquinas eléctricas.</vt:lpstr>
      <vt:lpstr>Introducción a las máquinas eléctricas. </vt:lpstr>
      <vt:lpstr>De los experimentos realizados sabemos que un campo magnético variable  induce una corriente eléctrica en un circuito cerrado . Este fenómeno conocido con el nombre de inducción electromagnética  puede ser formulado mediante una ecuación matemática. </vt:lpstr>
      <vt:lpstr>Presentación de PowerPoint</vt:lpstr>
      <vt:lpstr>Presentación de PowerPoint</vt:lpstr>
      <vt:lpstr>Presentación de PowerPoint</vt:lpstr>
      <vt:lpstr>Introducción a las máquinas eléctricas.</vt:lpstr>
      <vt:lpstr>De los experimentos de Faraday </vt:lpstr>
      <vt:lpstr>Introducción a las máquinas eléctricas.</vt:lpstr>
      <vt:lpstr>Introducción a las máquinas eléctricas.</vt:lpstr>
      <vt:lpstr>FLUJO  MAGNETICO  (  )</vt:lpstr>
      <vt:lpstr>Presentación de PowerPoint</vt:lpstr>
      <vt:lpstr>Presentación de PowerPoint</vt:lpstr>
      <vt:lpstr>Introducción a las máquinas eléctricas.</vt:lpstr>
      <vt:lpstr>Clasificación de las máquinas eléctricas.</vt:lpstr>
      <vt:lpstr>Clasificación de las máquinas eléctricas.</vt:lpstr>
      <vt:lpstr>Perdidas en las máquinas.</vt:lpstr>
      <vt:lpstr>Perdidas eléctricas. (Perdidas en el cobre)</vt:lpstr>
      <vt:lpstr>Perdidas Magnéticas. (Perdidas en el hierro)</vt:lpstr>
      <vt:lpstr>Perdidas mecánicas. (Perdidas por rozamiento)</vt:lpstr>
      <vt:lpstr>Rendimiento</vt:lpstr>
      <vt:lpstr>Transformador </vt:lpstr>
      <vt:lpstr>TRANSFORMADOR DE POTENCIA</vt:lpstr>
      <vt:lpstr>TRANSFORMADOR DE POTENCI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TRANSFORMADORES SECOS ENCAPSULADOS EN RESINA EPOXI</vt:lpstr>
      <vt:lpstr>TRANSFORMADORES SECOS ENCAPSULADOS EN RESINA EPOXI</vt:lpstr>
      <vt:lpstr>TRANSFORMADORES RURALES</vt:lpstr>
      <vt:lpstr>TRANSFORMADORES RURALES</vt:lpstr>
      <vt:lpstr>TRANSFORMADORES SUBTERRÁNEOS</vt:lpstr>
      <vt:lpstr>Corrientes de Foucault</vt:lpstr>
      <vt:lpstr>Histéresis magnética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ción a las máquinas eléctricas. </dc:title>
  <dc:creator>Alumno</dc:creator>
  <cp:lastModifiedBy>Alumno</cp:lastModifiedBy>
  <cp:revision>4</cp:revision>
  <dcterms:created xsi:type="dcterms:W3CDTF">2022-05-04T18:42:11Z</dcterms:created>
  <dcterms:modified xsi:type="dcterms:W3CDTF">2022-05-11T22:12:15Z</dcterms:modified>
</cp:coreProperties>
</file>